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56" r:id="rId3"/>
    <p:sldId id="260" r:id="rId4"/>
    <p:sldId id="266" r:id="rId5"/>
    <p:sldId id="267" r:id="rId6"/>
    <p:sldId id="268" r:id="rId7"/>
    <p:sldId id="284" r:id="rId8"/>
    <p:sldId id="286" r:id="rId9"/>
    <p:sldId id="261" r:id="rId10"/>
    <p:sldId id="290" r:id="rId11"/>
    <p:sldId id="297" r:id="rId12"/>
    <p:sldId id="296" r:id="rId13"/>
    <p:sldId id="298" r:id="rId14"/>
    <p:sldId id="306" r:id="rId15"/>
    <p:sldId id="262" r:id="rId16"/>
    <p:sldId id="305" r:id="rId17"/>
    <p:sldId id="307" r:id="rId18"/>
    <p:sldId id="264" r:id="rId19"/>
    <p:sldId id="309" r:id="rId20"/>
    <p:sldId id="311" r:id="rId21"/>
    <p:sldId id="314" r:id="rId22"/>
    <p:sldId id="315" r:id="rId23"/>
    <p:sldId id="318" r:id="rId24"/>
    <p:sldId id="347" r:id="rId25"/>
    <p:sldId id="348" r:id="rId26"/>
    <p:sldId id="349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FF"/>
    <a:srgbClr val="0003D6"/>
    <a:srgbClr val="0201DF"/>
    <a:srgbClr val="4179DA"/>
    <a:srgbClr val="73C2CC"/>
    <a:srgbClr val="456FE7"/>
    <a:srgbClr val="8BB5EF"/>
    <a:srgbClr val="A3C8FB"/>
    <a:srgbClr val="27E1C2"/>
    <a:srgbClr val="EE49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6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65F23DFB-40B0-4697-9066-269BD07AA36A}"/>
    <pc:docChg chg="undo custSel addSld delSld modSld sldOrd modMainMaster">
      <pc:chgData name="Thúy Mai" userId="222f1c7e07c9bd7a" providerId="LiveId" clId="{65F23DFB-40B0-4697-9066-269BD07AA36A}" dt="2022-05-11T08:21:30.206" v="2719" actId="1076"/>
      <pc:docMkLst>
        <pc:docMk/>
      </pc:docMkLst>
      <pc:sldChg chg="addSp delSp modSp mod modTransition addAnim delAnim modAnim">
        <pc:chgData name="Thúy Mai" userId="222f1c7e07c9bd7a" providerId="LiveId" clId="{65F23DFB-40B0-4697-9066-269BD07AA36A}" dt="2022-05-11T01:55:19.328" v="2638"/>
        <pc:sldMkLst>
          <pc:docMk/>
          <pc:sldMk cId="1665187016" sldId="256"/>
        </pc:sldMkLst>
        <pc:spChg chg="mod">
          <ac:chgData name="Thúy Mai" userId="222f1c7e07c9bd7a" providerId="LiveId" clId="{65F23DFB-40B0-4697-9066-269BD07AA36A}" dt="2022-05-07T02:58:19.456" v="232" actId="692"/>
          <ac:spMkLst>
            <pc:docMk/>
            <pc:sldMk cId="1665187016" sldId="256"/>
            <ac:spMk id="272" creationId="{60EB7542-E208-C67B-5F8B-D4ABEAA66409}"/>
          </ac:spMkLst>
        </pc:spChg>
        <pc:spChg chg="mod">
          <ac:chgData name="Thúy Mai" userId="222f1c7e07c9bd7a" providerId="LiveId" clId="{65F23DFB-40B0-4697-9066-269BD07AA36A}" dt="2022-05-07T02:46:01.554" v="14" actId="1076"/>
          <ac:spMkLst>
            <pc:docMk/>
            <pc:sldMk cId="1665187016" sldId="256"/>
            <ac:spMk id="303" creationId="{9280D764-6975-28A8-F62E-F0797A1B4BDE}"/>
          </ac:spMkLst>
        </pc:spChg>
        <pc:spChg chg="add del mod ord">
          <ac:chgData name="Thúy Mai" userId="222f1c7e07c9bd7a" providerId="LiveId" clId="{65F23DFB-40B0-4697-9066-269BD07AA36A}" dt="2022-05-07T02:58:28.433" v="316" actId="207"/>
          <ac:spMkLst>
            <pc:docMk/>
            <pc:sldMk cId="1665187016" sldId="256"/>
            <ac:spMk id="309" creationId="{0CA09D0B-219E-9CC7-DC2F-4E2104599BE8}"/>
          </ac:spMkLst>
        </pc:spChg>
        <pc:cxnChg chg="mod">
          <ac:chgData name="Thúy Mai" userId="222f1c7e07c9bd7a" providerId="LiveId" clId="{65F23DFB-40B0-4697-9066-269BD07AA36A}" dt="2022-05-07T02:45:57.896" v="13" actId="1076"/>
          <ac:cxnSpMkLst>
            <pc:docMk/>
            <pc:sldMk cId="1665187016" sldId="256"/>
            <ac:cxnSpMk id="305" creationId="{CF42AB18-9B6A-B459-5D24-771B20121A84}"/>
          </ac:cxnSpMkLst>
        </pc:cxnChg>
      </pc:sldChg>
      <pc:sldChg chg="addSp delSp modSp add mod modTransition">
        <pc:chgData name="Thúy Mai" userId="222f1c7e07c9bd7a" providerId="LiveId" clId="{65F23DFB-40B0-4697-9066-269BD07AA36A}" dt="2022-05-11T01:52:56.616" v="2615"/>
        <pc:sldMkLst>
          <pc:docMk/>
          <pc:sldMk cId="3250670041" sldId="257"/>
        </pc:sldMkLst>
        <pc:spChg chg="mod">
          <ac:chgData name="Thúy Mai" userId="222f1c7e07c9bd7a" providerId="LiveId" clId="{65F23DFB-40B0-4697-9066-269BD07AA36A}" dt="2022-05-07T02:57:07.099" v="63" actId="207"/>
          <ac:spMkLst>
            <pc:docMk/>
            <pc:sldMk cId="3250670041" sldId="257"/>
            <ac:spMk id="6" creationId="{86A83E21-840F-ED08-48EB-62813659E20C}"/>
          </ac:spMkLst>
        </pc:spChg>
        <pc:spChg chg="mod">
          <ac:chgData name="Thúy Mai" userId="222f1c7e07c9bd7a" providerId="LiveId" clId="{65F23DFB-40B0-4697-9066-269BD07AA36A}" dt="2022-05-07T02:57:42.064" v="65" actId="207"/>
          <ac:spMkLst>
            <pc:docMk/>
            <pc:sldMk cId="3250670041" sldId="257"/>
            <ac:spMk id="9" creationId="{4DE6E59D-66DE-0329-0592-E5751F38C302}"/>
          </ac:spMkLst>
        </pc:spChg>
        <pc:picChg chg="add del mod ord">
          <ac:chgData name="Thúy Mai" userId="222f1c7e07c9bd7a" providerId="LiveId" clId="{65F23DFB-40B0-4697-9066-269BD07AA36A}" dt="2022-05-07T02:53:29.167" v="35" actId="478"/>
          <ac:picMkLst>
            <pc:docMk/>
            <pc:sldMk cId="3250670041" sldId="257"/>
            <ac:picMk id="3" creationId="{03D3BAF5-28E8-F516-35AF-6A675DD6DC7C}"/>
          </ac:picMkLst>
        </pc:picChg>
        <pc:picChg chg="add del mod ord">
          <ac:chgData name="Thúy Mai" userId="222f1c7e07c9bd7a" providerId="LiveId" clId="{65F23DFB-40B0-4697-9066-269BD07AA36A}" dt="2022-05-07T02:54:09.537" v="46" actId="478"/>
          <ac:picMkLst>
            <pc:docMk/>
            <pc:sldMk cId="3250670041" sldId="257"/>
            <ac:picMk id="5" creationId="{183AC4D5-2BFD-3DB6-20D9-72E5C734E8FC}"/>
          </ac:picMkLst>
        </pc:picChg>
        <pc:picChg chg="add del mod ord">
          <ac:chgData name="Thúy Mai" userId="222f1c7e07c9bd7a" providerId="LiveId" clId="{65F23DFB-40B0-4697-9066-269BD07AA36A}" dt="2022-05-07T02:56:35.679" v="55" actId="478"/>
          <ac:picMkLst>
            <pc:docMk/>
            <pc:sldMk cId="3250670041" sldId="257"/>
            <ac:picMk id="8" creationId="{FC988191-60E4-2273-F03C-79EE489D8100}"/>
          </ac:picMkLst>
        </pc:picChg>
        <pc:picChg chg="add mod ord">
          <ac:chgData name="Thúy Mai" userId="222f1c7e07c9bd7a" providerId="LiveId" clId="{65F23DFB-40B0-4697-9066-269BD07AA36A}" dt="2022-05-07T02:56:49.573" v="60" actId="167"/>
          <ac:picMkLst>
            <pc:docMk/>
            <pc:sldMk cId="3250670041" sldId="257"/>
            <ac:picMk id="11" creationId="{53AFA5A0-92C7-0652-109C-95431F0AF37D}"/>
          </ac:picMkLst>
        </pc:picChg>
      </pc:sldChg>
      <pc:sldChg chg="addSp delSp modSp add mod ord modTransition">
        <pc:chgData name="Thúy Mai" userId="222f1c7e07c9bd7a" providerId="LiveId" clId="{65F23DFB-40B0-4697-9066-269BD07AA36A}" dt="2022-05-11T01:52:40.456" v="2614"/>
        <pc:sldMkLst>
          <pc:docMk/>
          <pc:sldMk cId="299901974" sldId="260"/>
        </pc:sldMkLst>
        <pc:spChg chg="add del mod">
          <ac:chgData name="Thúy Mai" userId="222f1c7e07c9bd7a" providerId="LiveId" clId="{65F23DFB-40B0-4697-9066-269BD07AA36A}" dt="2022-05-10T13:28:59.718" v="323"/>
          <ac:spMkLst>
            <pc:docMk/>
            <pc:sldMk cId="299901974" sldId="260"/>
            <ac:spMk id="3" creationId="{C13DE0EC-A78E-71F9-2D96-E8D6FEB98B31}"/>
          </ac:spMkLst>
        </pc:spChg>
        <pc:spChg chg="mod">
          <ac:chgData name="Thúy Mai" userId="222f1c7e07c9bd7a" providerId="LiveId" clId="{65F23DFB-40B0-4697-9066-269BD07AA36A}" dt="2022-05-10T10:06:42.887" v="318" actId="207"/>
          <ac:spMkLst>
            <pc:docMk/>
            <pc:sldMk cId="299901974" sldId="260"/>
            <ac:spMk id="8" creationId="{EFF46C95-D8B0-5561-7CE5-E242BDFAD4B2}"/>
          </ac:spMkLst>
        </pc:spChg>
        <pc:spChg chg="mod">
          <ac:chgData name="Thúy Mai" userId="222f1c7e07c9bd7a" providerId="LiveId" clId="{65F23DFB-40B0-4697-9066-269BD07AA36A}" dt="2022-05-10T10:07:13.890" v="321" actId="2085"/>
          <ac:spMkLst>
            <pc:docMk/>
            <pc:sldMk cId="299901974" sldId="260"/>
            <ac:spMk id="14" creationId="{761421B1-1906-4F8E-BF53-DF1E9D07C1F2}"/>
          </ac:spMkLst>
        </pc:spChg>
        <pc:spChg chg="mod">
          <ac:chgData name="Thúy Mai" userId="222f1c7e07c9bd7a" providerId="LiveId" clId="{65F23DFB-40B0-4697-9066-269BD07AA36A}" dt="2022-05-10T10:06:52.806" v="319" actId="207"/>
          <ac:spMkLst>
            <pc:docMk/>
            <pc:sldMk cId="299901974" sldId="260"/>
            <ac:spMk id="15" creationId="{62F1F112-92EF-61F4-5A3E-85532301C876}"/>
          </ac:spMkLst>
        </pc:spChg>
        <pc:spChg chg="mod">
          <ac:chgData name="Thúy Mai" userId="222f1c7e07c9bd7a" providerId="LiveId" clId="{65F23DFB-40B0-4697-9066-269BD07AA36A}" dt="2022-05-10T13:51:38.408" v="667" actId="1076"/>
          <ac:spMkLst>
            <pc:docMk/>
            <pc:sldMk cId="299901974" sldId="260"/>
            <ac:spMk id="19" creationId="{D7CDBC88-B427-A7CB-2E10-7D972648A012}"/>
          </ac:spMkLst>
        </pc:spChg>
        <pc:graphicFrameChg chg="add del mod">
          <ac:chgData name="Thúy Mai" userId="222f1c7e07c9bd7a" providerId="LiveId" clId="{65F23DFB-40B0-4697-9066-269BD07AA36A}" dt="2022-05-10T13:28:59.718" v="323"/>
          <ac:graphicFrameMkLst>
            <pc:docMk/>
            <pc:sldMk cId="299901974" sldId="260"/>
            <ac:graphicFrameMk id="2" creationId="{B9F1674F-A93F-67E9-FBEC-6DD33D5779C2}"/>
          </ac:graphicFrameMkLst>
        </pc:graphicFrameChg>
        <pc:graphicFrameChg chg="add del mod">
          <ac:chgData name="Thúy Mai" userId="222f1c7e07c9bd7a" providerId="LiveId" clId="{65F23DFB-40B0-4697-9066-269BD07AA36A}" dt="2022-05-10T13:33:53.725" v="392"/>
          <ac:graphicFrameMkLst>
            <pc:docMk/>
            <pc:sldMk cId="299901974" sldId="260"/>
            <ac:graphicFrameMk id="4" creationId="{94ACE1CF-D82A-2A80-08C3-87B06A9D180F}"/>
          </ac:graphicFrameMkLst>
        </pc:graphicFrameChg>
      </pc:sldChg>
      <pc:sldChg chg="addSp delSp modSp new mod ord modTransition">
        <pc:chgData name="Thúy Mai" userId="222f1c7e07c9bd7a" providerId="LiveId" clId="{65F23DFB-40B0-4697-9066-269BD07AA36A}" dt="2022-05-11T01:52:40.456" v="2614"/>
        <pc:sldMkLst>
          <pc:docMk/>
          <pc:sldMk cId="1275449265" sldId="261"/>
        </pc:sldMkLst>
        <pc:spChg chg="del">
          <ac:chgData name="Thúy Mai" userId="222f1c7e07c9bd7a" providerId="LiveId" clId="{65F23DFB-40B0-4697-9066-269BD07AA36A}" dt="2022-05-10T13:29:05.996" v="326" actId="478"/>
          <ac:spMkLst>
            <pc:docMk/>
            <pc:sldMk cId="1275449265" sldId="261"/>
            <ac:spMk id="2" creationId="{3FBAE4A7-6936-70E9-1901-BDBD58417F43}"/>
          </ac:spMkLst>
        </pc:spChg>
        <pc:spChg chg="del">
          <ac:chgData name="Thúy Mai" userId="222f1c7e07c9bd7a" providerId="LiveId" clId="{65F23DFB-40B0-4697-9066-269BD07AA36A}" dt="2022-05-10T13:29:03.122" v="325"/>
          <ac:spMkLst>
            <pc:docMk/>
            <pc:sldMk cId="1275449265" sldId="261"/>
            <ac:spMk id="3" creationId="{34188D81-A5D2-40E8-D574-A6B8B28BAC6D}"/>
          </ac:spMkLst>
        </pc:spChg>
        <pc:spChg chg="add mod">
          <ac:chgData name="Thúy Mai" userId="222f1c7e07c9bd7a" providerId="LiveId" clId="{65F23DFB-40B0-4697-9066-269BD07AA36A}" dt="2022-05-10T13:32:03.800" v="380" actId="1076"/>
          <ac:spMkLst>
            <pc:docMk/>
            <pc:sldMk cId="1275449265" sldId="261"/>
            <ac:spMk id="5" creationId="{4A144F60-A9B2-219A-01DE-DA8B7F375E69}"/>
          </ac:spMkLst>
        </pc:spChg>
        <pc:spChg chg="add mod">
          <ac:chgData name="Thúy Mai" userId="222f1c7e07c9bd7a" providerId="LiveId" clId="{65F23DFB-40B0-4697-9066-269BD07AA36A}" dt="2022-05-10T13:32:29.796" v="385" actId="1076"/>
          <ac:spMkLst>
            <pc:docMk/>
            <pc:sldMk cId="1275449265" sldId="261"/>
            <ac:spMk id="7" creationId="{6B51569E-718B-3CA1-D361-6C9E0FC7769D}"/>
          </ac:spMkLst>
        </pc:spChg>
        <pc:graphicFrameChg chg="add mod modGraphic">
          <ac:chgData name="Thúy Mai" userId="222f1c7e07c9bd7a" providerId="LiveId" clId="{65F23DFB-40B0-4697-9066-269BD07AA36A}" dt="2022-05-10T13:32:00.727" v="379" actId="1076"/>
          <ac:graphicFrameMkLst>
            <pc:docMk/>
            <pc:sldMk cId="1275449265" sldId="261"/>
            <ac:graphicFrameMk id="4" creationId="{EF500693-9747-413B-FB6D-A273D4635718}"/>
          </ac:graphicFrameMkLst>
        </pc:graphicFrameChg>
        <pc:graphicFrameChg chg="add del mod">
          <ac:chgData name="Thúy Mai" userId="222f1c7e07c9bd7a" providerId="LiveId" clId="{65F23DFB-40B0-4697-9066-269BD07AA36A}" dt="2022-05-10T13:30:32.875" v="357"/>
          <ac:graphicFrameMkLst>
            <pc:docMk/>
            <pc:sldMk cId="1275449265" sldId="261"/>
            <ac:graphicFrameMk id="8" creationId="{E08DEBA7-BA6A-7A17-549A-A255C372E740}"/>
          </ac:graphicFrameMkLst>
        </pc:graphicFrameChg>
      </pc:sldChg>
      <pc:sldChg chg="addSp delSp modSp new mod ord modTransition">
        <pc:chgData name="Thúy Mai" userId="222f1c7e07c9bd7a" providerId="LiveId" clId="{65F23DFB-40B0-4697-9066-269BD07AA36A}" dt="2022-05-11T01:52:40.456" v="2614"/>
        <pc:sldMkLst>
          <pc:docMk/>
          <pc:sldMk cId="3087731067" sldId="262"/>
        </pc:sldMkLst>
        <pc:spChg chg="del">
          <ac:chgData name="Thúy Mai" userId="222f1c7e07c9bd7a" providerId="LiveId" clId="{65F23DFB-40B0-4697-9066-269BD07AA36A}" dt="2022-05-10T13:34:30.519" v="398" actId="478"/>
          <ac:spMkLst>
            <pc:docMk/>
            <pc:sldMk cId="3087731067" sldId="262"/>
            <ac:spMk id="2" creationId="{4CDDDD91-9D42-FA7E-D321-1C5C2C66938F}"/>
          </ac:spMkLst>
        </pc:spChg>
        <pc:spChg chg="del">
          <ac:chgData name="Thúy Mai" userId="222f1c7e07c9bd7a" providerId="LiveId" clId="{65F23DFB-40B0-4697-9066-269BD07AA36A}" dt="2022-05-10T13:32:58.711" v="387"/>
          <ac:spMkLst>
            <pc:docMk/>
            <pc:sldMk cId="3087731067" sldId="262"/>
            <ac:spMk id="3" creationId="{5F97467C-1E63-BB10-C43A-8CFC6F23F13D}"/>
          </ac:spMkLst>
        </pc:spChg>
        <pc:spChg chg="add mod">
          <ac:chgData name="Thúy Mai" userId="222f1c7e07c9bd7a" providerId="LiveId" clId="{65F23DFB-40B0-4697-9066-269BD07AA36A}" dt="2022-05-10T13:36:31.924" v="423" actId="1076"/>
          <ac:spMkLst>
            <pc:docMk/>
            <pc:sldMk cId="3087731067" sldId="262"/>
            <ac:spMk id="5" creationId="{5D349D4F-3B27-5ED8-D083-0AC4DB7A56F5}"/>
          </ac:spMkLst>
        </pc:spChg>
        <pc:graphicFrameChg chg="add mod modGraphic">
          <ac:chgData name="Thúy Mai" userId="222f1c7e07c9bd7a" providerId="LiveId" clId="{65F23DFB-40B0-4697-9066-269BD07AA36A}" dt="2022-05-10T13:36:38.921" v="424" actId="1076"/>
          <ac:graphicFrameMkLst>
            <pc:docMk/>
            <pc:sldMk cId="3087731067" sldId="262"/>
            <ac:graphicFrameMk id="4" creationId="{6EDA0827-1D52-97A1-6C14-388F1AD42AF3}"/>
          </ac:graphicFrameMkLst>
        </pc:graphicFrameChg>
      </pc:sldChg>
      <pc:sldChg chg="addSp delSp modSp new mod modTransition delAnim modAnim">
        <pc:chgData name="Thúy Mai" userId="222f1c7e07c9bd7a" providerId="LiveId" clId="{65F23DFB-40B0-4697-9066-269BD07AA36A}" dt="2022-05-11T01:52:40.456" v="2614"/>
        <pc:sldMkLst>
          <pc:docMk/>
          <pc:sldMk cId="3055569521" sldId="263"/>
        </pc:sldMkLst>
        <pc:spChg chg="del mod">
          <ac:chgData name="Thúy Mai" userId="222f1c7e07c9bd7a" providerId="LiveId" clId="{65F23DFB-40B0-4697-9066-269BD07AA36A}" dt="2022-05-10T13:37:13.798" v="427" actId="478"/>
          <ac:spMkLst>
            <pc:docMk/>
            <pc:sldMk cId="3055569521" sldId="263"/>
            <ac:spMk id="2" creationId="{B6FC37DA-CC69-F4BE-8AB6-5E91510C3902}"/>
          </ac:spMkLst>
        </pc:spChg>
        <pc:spChg chg="del">
          <ac:chgData name="Thúy Mai" userId="222f1c7e07c9bd7a" providerId="LiveId" clId="{65F23DFB-40B0-4697-9066-269BD07AA36A}" dt="2022-05-10T13:37:15.693" v="428" actId="478"/>
          <ac:spMkLst>
            <pc:docMk/>
            <pc:sldMk cId="3055569521" sldId="263"/>
            <ac:spMk id="3" creationId="{DF2AC841-9FBB-DEFB-282B-6218D0C33240}"/>
          </ac:spMkLst>
        </pc:spChg>
        <pc:spChg chg="add mod">
          <ac:chgData name="Thúy Mai" userId="222f1c7e07c9bd7a" providerId="LiveId" clId="{65F23DFB-40B0-4697-9066-269BD07AA36A}" dt="2022-05-10T16:12:07.032" v="2160" actId="1076"/>
          <ac:spMkLst>
            <pc:docMk/>
            <pc:sldMk cId="3055569521" sldId="263"/>
            <ac:spMk id="6" creationId="{398A4EA6-0FEA-F35A-6287-45F465BA853B}"/>
          </ac:spMkLst>
        </pc:spChg>
        <pc:spChg chg="add mod">
          <ac:chgData name="Thúy Mai" userId="222f1c7e07c9bd7a" providerId="LiveId" clId="{65F23DFB-40B0-4697-9066-269BD07AA36A}" dt="2022-05-10T16:12:23.312" v="2163" actId="1076"/>
          <ac:spMkLst>
            <pc:docMk/>
            <pc:sldMk cId="3055569521" sldId="263"/>
            <ac:spMk id="8" creationId="{BB34CF22-133B-9609-D608-1B23C6C7523D}"/>
          </ac:spMkLst>
        </pc:spChg>
        <pc:spChg chg="add del mod">
          <ac:chgData name="Thúy Mai" userId="222f1c7e07c9bd7a" providerId="LiveId" clId="{65F23DFB-40B0-4697-9066-269BD07AA36A}" dt="2022-05-10T16:02:55.136" v="1974" actId="478"/>
          <ac:spMkLst>
            <pc:docMk/>
            <pc:sldMk cId="3055569521" sldId="263"/>
            <ac:spMk id="9" creationId="{BB4CD595-17C7-A17D-587D-65CA8BC7BF45}"/>
          </ac:spMkLst>
        </pc:spChg>
        <pc:spChg chg="add mod">
          <ac:chgData name="Thúy Mai" userId="222f1c7e07c9bd7a" providerId="LiveId" clId="{65F23DFB-40B0-4697-9066-269BD07AA36A}" dt="2022-05-11T00:47:49.498" v="2605" actId="208"/>
          <ac:spMkLst>
            <pc:docMk/>
            <pc:sldMk cId="3055569521" sldId="263"/>
            <ac:spMk id="10" creationId="{A21B2EF6-DA97-BF80-6D27-6FBC43B3C7D1}"/>
          </ac:spMkLst>
        </pc:spChg>
        <pc:graphicFrameChg chg="add del mod">
          <ac:chgData name="Thúy Mai" userId="222f1c7e07c9bd7a" providerId="LiveId" clId="{65F23DFB-40B0-4697-9066-269BD07AA36A}" dt="2022-05-10T13:37:17.190" v="431"/>
          <ac:graphicFrameMkLst>
            <pc:docMk/>
            <pc:sldMk cId="3055569521" sldId="263"/>
            <ac:graphicFrameMk id="4" creationId="{4CCB0AEF-0315-DCB9-C4A4-7C08250161D5}"/>
          </ac:graphicFrameMkLst>
        </pc:graphicFrameChg>
        <pc:graphicFrameChg chg="add del mod modGraphic">
          <ac:chgData name="Thúy Mai" userId="222f1c7e07c9bd7a" providerId="LiveId" clId="{65F23DFB-40B0-4697-9066-269BD07AA36A}" dt="2022-05-10T13:43:40.674" v="513" actId="478"/>
          <ac:graphicFrameMkLst>
            <pc:docMk/>
            <pc:sldMk cId="3055569521" sldId="263"/>
            <ac:graphicFrameMk id="5" creationId="{3B047C33-7D71-88EE-B336-D448D9960E00}"/>
          </ac:graphicFrameMkLst>
        </pc:graphicFrameChg>
        <pc:picChg chg="add mod">
          <ac:chgData name="Thúy Mai" userId="222f1c7e07c9bd7a" providerId="LiveId" clId="{65F23DFB-40B0-4697-9066-269BD07AA36A}" dt="2022-05-11T00:47:59.375" v="2607" actId="1076"/>
          <ac:picMkLst>
            <pc:docMk/>
            <pc:sldMk cId="3055569521" sldId="263"/>
            <ac:picMk id="5" creationId="{C5DBD908-800E-7CE9-0EDF-7948BEEF98F6}"/>
          </ac:picMkLst>
        </pc:picChg>
      </pc:sldChg>
      <pc:sldChg chg="delSp modSp add mod modTransition">
        <pc:chgData name="Thúy Mai" userId="222f1c7e07c9bd7a" providerId="LiveId" clId="{65F23DFB-40B0-4697-9066-269BD07AA36A}" dt="2022-05-11T01:52:40.456" v="2614"/>
        <pc:sldMkLst>
          <pc:docMk/>
          <pc:sldMk cId="183741544" sldId="264"/>
        </pc:sldMkLst>
        <pc:spChg chg="del">
          <ac:chgData name="Thúy Mai" userId="222f1c7e07c9bd7a" providerId="LiveId" clId="{65F23DFB-40B0-4697-9066-269BD07AA36A}" dt="2022-05-10T13:39:44.858" v="464" actId="478"/>
          <ac:spMkLst>
            <pc:docMk/>
            <pc:sldMk cId="183741544" sldId="264"/>
            <ac:spMk id="6" creationId="{398A4EA6-0FEA-F35A-6287-45F465BA853B}"/>
          </ac:spMkLst>
        </pc:spChg>
        <pc:spChg chg="mod">
          <ac:chgData name="Thúy Mai" userId="222f1c7e07c9bd7a" providerId="LiveId" clId="{65F23DFB-40B0-4697-9066-269BD07AA36A}" dt="2022-05-10T13:42:28.351" v="506" actId="1076"/>
          <ac:spMkLst>
            <pc:docMk/>
            <pc:sldMk cId="183741544" sldId="264"/>
            <ac:spMk id="8" creationId="{BB34CF22-133B-9609-D608-1B23C6C7523D}"/>
          </ac:spMkLst>
        </pc:spChg>
        <pc:graphicFrameChg chg="mod modGraphic">
          <ac:chgData name="Thúy Mai" userId="222f1c7e07c9bd7a" providerId="LiveId" clId="{65F23DFB-40B0-4697-9066-269BD07AA36A}" dt="2022-05-10T13:43:25.025" v="512" actId="207"/>
          <ac:graphicFrameMkLst>
            <pc:docMk/>
            <pc:sldMk cId="183741544" sldId="264"/>
            <ac:graphicFrameMk id="5" creationId="{3B047C33-7D71-88EE-B336-D448D9960E00}"/>
          </ac:graphicFrameMkLst>
        </pc:graphicFrameChg>
      </pc:sldChg>
      <pc:sldChg chg="new del">
        <pc:chgData name="Thúy Mai" userId="222f1c7e07c9bd7a" providerId="LiveId" clId="{65F23DFB-40B0-4697-9066-269BD07AA36A}" dt="2022-05-10T13:54:12.885" v="715" actId="47"/>
        <pc:sldMkLst>
          <pc:docMk/>
          <pc:sldMk cId="2620985639" sldId="265"/>
        </pc:sldMkLst>
      </pc:sldChg>
      <pc:sldChg chg="addSp delSp modSp new mod ord modTransition">
        <pc:chgData name="Thúy Mai" userId="222f1c7e07c9bd7a" providerId="LiveId" clId="{65F23DFB-40B0-4697-9066-269BD07AA36A}" dt="2022-05-11T01:52:40.456" v="2614"/>
        <pc:sldMkLst>
          <pc:docMk/>
          <pc:sldMk cId="2029613997" sldId="266"/>
        </pc:sldMkLst>
        <pc:spChg chg="del">
          <ac:chgData name="Thúy Mai" userId="222f1c7e07c9bd7a" providerId="LiveId" clId="{65F23DFB-40B0-4697-9066-269BD07AA36A}" dt="2022-05-10T13:46:31.323" v="520" actId="478"/>
          <ac:spMkLst>
            <pc:docMk/>
            <pc:sldMk cId="2029613997" sldId="266"/>
            <ac:spMk id="2" creationId="{C2A3C529-566B-E0FC-BE21-AC6BFC382C3E}"/>
          </ac:spMkLst>
        </pc:spChg>
        <pc:spChg chg="del">
          <ac:chgData name="Thúy Mai" userId="222f1c7e07c9bd7a" providerId="LiveId" clId="{65F23DFB-40B0-4697-9066-269BD07AA36A}" dt="2022-05-10T13:46:32.830" v="521" actId="478"/>
          <ac:spMkLst>
            <pc:docMk/>
            <pc:sldMk cId="2029613997" sldId="266"/>
            <ac:spMk id="3" creationId="{47082BEF-D256-B70E-120A-698995B7E7F7}"/>
          </ac:spMkLst>
        </pc:spChg>
        <pc:picChg chg="add mod">
          <ac:chgData name="Thúy Mai" userId="222f1c7e07c9bd7a" providerId="LiveId" clId="{65F23DFB-40B0-4697-9066-269BD07AA36A}" dt="2022-05-10T13:46:48.203" v="527" actId="14100"/>
          <ac:picMkLst>
            <pc:docMk/>
            <pc:sldMk cId="2029613997" sldId="266"/>
            <ac:picMk id="5" creationId="{9F5EB50F-BA64-8D0C-4071-4B57A2071121}"/>
          </ac:picMkLst>
        </pc:picChg>
      </pc:sldChg>
      <pc:sldChg chg="new del">
        <pc:chgData name="Thúy Mai" userId="222f1c7e07c9bd7a" providerId="LiveId" clId="{65F23DFB-40B0-4697-9066-269BD07AA36A}" dt="2022-05-10T13:46:17.562" v="518" actId="47"/>
        <pc:sldMkLst>
          <pc:docMk/>
          <pc:sldMk cId="222770603" sldId="267"/>
        </pc:sldMkLst>
      </pc:sldChg>
      <pc:sldChg chg="addSp delSp modSp new mod ord modTransition">
        <pc:chgData name="Thúy Mai" userId="222f1c7e07c9bd7a" providerId="LiveId" clId="{65F23DFB-40B0-4697-9066-269BD07AA36A}" dt="2022-05-11T01:52:40.456" v="2614"/>
        <pc:sldMkLst>
          <pc:docMk/>
          <pc:sldMk cId="2317467634" sldId="267"/>
        </pc:sldMkLst>
        <pc:spChg chg="del">
          <ac:chgData name="Thúy Mai" userId="222f1c7e07c9bd7a" providerId="LiveId" clId="{65F23DFB-40B0-4697-9066-269BD07AA36A}" dt="2022-05-10T13:47:43.947" v="529" actId="478"/>
          <ac:spMkLst>
            <pc:docMk/>
            <pc:sldMk cId="2317467634" sldId="267"/>
            <ac:spMk id="2" creationId="{DD4CBFE3-DDDE-4386-052A-42D8C9649B27}"/>
          </ac:spMkLst>
        </pc:spChg>
        <pc:spChg chg="del">
          <ac:chgData name="Thúy Mai" userId="222f1c7e07c9bd7a" providerId="LiveId" clId="{65F23DFB-40B0-4697-9066-269BD07AA36A}" dt="2022-05-10T13:47:47.224" v="531" actId="478"/>
          <ac:spMkLst>
            <pc:docMk/>
            <pc:sldMk cId="2317467634" sldId="267"/>
            <ac:spMk id="3" creationId="{A9161173-1DA7-3763-0870-A10B76026CFC}"/>
          </ac:spMkLst>
        </pc:spChg>
        <pc:graphicFrameChg chg="add del mod">
          <ac:chgData name="Thúy Mai" userId="222f1c7e07c9bd7a" providerId="LiveId" clId="{65F23DFB-40B0-4697-9066-269BD07AA36A}" dt="2022-05-10T13:48:03.909" v="538"/>
          <ac:graphicFrameMkLst>
            <pc:docMk/>
            <pc:sldMk cId="2317467634" sldId="267"/>
            <ac:graphicFrameMk id="5" creationId="{623FFAC7-9F33-301A-F29B-4631A7DD69AF}"/>
          </ac:graphicFrameMkLst>
        </pc:graphicFrameChg>
        <pc:graphicFrameChg chg="add del mod">
          <ac:chgData name="Thúy Mai" userId="222f1c7e07c9bd7a" providerId="LiveId" clId="{65F23DFB-40B0-4697-9066-269BD07AA36A}" dt="2022-05-10T13:48:25.995" v="545"/>
          <ac:graphicFrameMkLst>
            <pc:docMk/>
            <pc:sldMk cId="2317467634" sldId="267"/>
            <ac:graphicFrameMk id="6" creationId="{29678777-84EE-678D-DB52-16B27B30B8B8}"/>
          </ac:graphicFrameMkLst>
        </pc:graphicFrameChg>
        <pc:picChg chg="add mod">
          <ac:chgData name="Thúy Mai" userId="222f1c7e07c9bd7a" providerId="LiveId" clId="{65F23DFB-40B0-4697-9066-269BD07AA36A}" dt="2022-05-10T13:48:53.812" v="553" actId="14100"/>
          <ac:picMkLst>
            <pc:docMk/>
            <pc:sldMk cId="2317467634" sldId="267"/>
            <ac:picMk id="4" creationId="{600FCF69-9732-0933-BE35-F55EDFF5838B}"/>
          </ac:picMkLst>
        </pc:picChg>
        <pc:picChg chg="add mod">
          <ac:chgData name="Thúy Mai" userId="222f1c7e07c9bd7a" providerId="LiveId" clId="{65F23DFB-40B0-4697-9066-269BD07AA36A}" dt="2022-05-10T13:49:36.713" v="569" actId="14100"/>
          <ac:picMkLst>
            <pc:docMk/>
            <pc:sldMk cId="2317467634" sldId="267"/>
            <ac:picMk id="7" creationId="{1646F765-13ED-1A02-AB86-C177F299026D}"/>
          </ac:picMkLst>
        </pc:picChg>
        <pc:picChg chg="add mod">
          <ac:chgData name="Thúy Mai" userId="222f1c7e07c9bd7a" providerId="LiveId" clId="{65F23DFB-40B0-4697-9066-269BD07AA36A}" dt="2022-05-10T13:49:57.673" v="575" actId="14100"/>
          <ac:picMkLst>
            <pc:docMk/>
            <pc:sldMk cId="2317467634" sldId="267"/>
            <ac:picMk id="9" creationId="{111E624C-41DD-01EB-71EF-E4145E5E451A}"/>
          </ac:picMkLst>
        </pc:picChg>
        <pc:picChg chg="add mod">
          <ac:chgData name="Thúy Mai" userId="222f1c7e07c9bd7a" providerId="LiveId" clId="{65F23DFB-40B0-4697-9066-269BD07AA36A}" dt="2022-05-10T13:50:22.880" v="581" actId="14100"/>
          <ac:picMkLst>
            <pc:docMk/>
            <pc:sldMk cId="2317467634" sldId="267"/>
            <ac:picMk id="11" creationId="{8FA1AD40-3796-42F6-A4E8-0A0027F3A51E}"/>
          </ac:picMkLst>
        </pc:picChg>
        <pc:picChg chg="add mod">
          <ac:chgData name="Thúy Mai" userId="222f1c7e07c9bd7a" providerId="LiveId" clId="{65F23DFB-40B0-4697-9066-269BD07AA36A}" dt="2022-05-10T13:49:24.227" v="563" actId="14100"/>
          <ac:picMkLst>
            <pc:docMk/>
            <pc:sldMk cId="2317467634" sldId="267"/>
            <ac:picMk id="5123" creationId="{FEAFCA52-1E27-24B2-A810-53594937BCD0}"/>
          </ac:picMkLst>
        </pc:picChg>
        <pc:picChg chg="add mod">
          <ac:chgData name="Thúy Mai" userId="222f1c7e07c9bd7a" providerId="LiveId" clId="{65F23DFB-40B0-4697-9066-269BD07AA36A}" dt="2022-05-10T13:49:26.933" v="564" actId="14100"/>
          <ac:picMkLst>
            <pc:docMk/>
            <pc:sldMk cId="2317467634" sldId="267"/>
            <ac:picMk id="5124" creationId="{DEFD143C-9A52-9C17-E853-8CC6459BE9F0}"/>
          </ac:picMkLst>
        </pc:picChg>
      </pc:sldChg>
      <pc:sldChg chg="addSp delSp modSp add mod modTransition delAnim">
        <pc:chgData name="Thúy Mai" userId="222f1c7e07c9bd7a" providerId="LiveId" clId="{65F23DFB-40B0-4697-9066-269BD07AA36A}" dt="2022-05-11T08:21:30.206" v="2719" actId="1076"/>
        <pc:sldMkLst>
          <pc:docMk/>
          <pc:sldMk cId="1869585744" sldId="268"/>
        </pc:sldMkLst>
        <pc:spChg chg="mod">
          <ac:chgData name="Thúy Mai" userId="222f1c7e07c9bd7a" providerId="LiveId" clId="{65F23DFB-40B0-4697-9066-269BD07AA36A}" dt="2022-05-10T16:35:56.816" v="2517" actId="2085"/>
          <ac:spMkLst>
            <pc:docMk/>
            <pc:sldMk cId="1869585744" sldId="268"/>
            <ac:spMk id="4" creationId="{A08D4735-63C1-4F13-B5A7-14243DE4D769}"/>
          </ac:spMkLst>
        </pc:spChg>
        <pc:spChg chg="mod">
          <ac:chgData name="Thúy Mai" userId="222f1c7e07c9bd7a" providerId="LiveId" clId="{65F23DFB-40B0-4697-9066-269BD07AA36A}" dt="2022-05-10T16:35:30.011" v="2514" actId="207"/>
          <ac:spMkLst>
            <pc:docMk/>
            <pc:sldMk cId="1869585744" sldId="268"/>
            <ac:spMk id="8" creationId="{04456F8A-472B-3E38-CEFE-1AB93F17BBF0}"/>
          </ac:spMkLst>
        </pc:spChg>
        <pc:spChg chg="mod">
          <ac:chgData name="Thúy Mai" userId="222f1c7e07c9bd7a" providerId="LiveId" clId="{65F23DFB-40B0-4697-9066-269BD07AA36A}" dt="2022-05-10T16:35:16.137" v="2513" actId="207"/>
          <ac:spMkLst>
            <pc:docMk/>
            <pc:sldMk cId="1869585744" sldId="268"/>
            <ac:spMk id="9" creationId="{0FBA6EEB-5020-72FB-4EE9-828D49258747}"/>
          </ac:spMkLst>
        </pc:spChg>
        <pc:spChg chg="add del mod">
          <ac:chgData name="Thúy Mai" userId="222f1c7e07c9bd7a" providerId="LiveId" clId="{65F23DFB-40B0-4697-9066-269BD07AA36A}" dt="2022-05-10T16:35:33.141" v="2515" actId="478"/>
          <ac:spMkLst>
            <pc:docMk/>
            <pc:sldMk cId="1869585744" sldId="268"/>
            <ac:spMk id="11" creationId="{1D8C5FD1-BF7A-C645-9F3A-85BFB367FBF6}"/>
          </ac:spMkLst>
        </pc:spChg>
        <pc:spChg chg="mod">
          <ac:chgData name="Thúy Mai" userId="222f1c7e07c9bd7a" providerId="LiveId" clId="{65F23DFB-40B0-4697-9066-269BD07AA36A}" dt="2022-05-11T08:21:30.206" v="2719" actId="1076"/>
          <ac:spMkLst>
            <pc:docMk/>
            <pc:sldMk cId="1869585744" sldId="268"/>
            <ac:spMk id="15" creationId="{E4E3C224-3A1E-4BFF-A3FA-67137A99220E}"/>
          </ac:spMkLst>
        </pc:spChg>
        <pc:spChg chg="del">
          <ac:chgData name="Thúy Mai" userId="222f1c7e07c9bd7a" providerId="LiveId" clId="{65F23DFB-40B0-4697-9066-269BD07AA36A}" dt="2022-05-10T13:52:43.186" v="708" actId="478"/>
          <ac:spMkLst>
            <pc:docMk/>
            <pc:sldMk cId="1869585744" sldId="268"/>
            <ac:spMk id="17" creationId="{2F29E21E-6095-4BD3-AE29-5C1C4C9A23D4}"/>
          </ac:spMkLst>
        </pc:spChg>
        <pc:spChg chg="del">
          <ac:chgData name="Thúy Mai" userId="222f1c7e07c9bd7a" providerId="LiveId" clId="{65F23DFB-40B0-4697-9066-269BD07AA36A}" dt="2022-05-10T13:52:44.501" v="709" actId="478"/>
          <ac:spMkLst>
            <pc:docMk/>
            <pc:sldMk cId="1869585744" sldId="268"/>
            <ac:spMk id="20" creationId="{85B2839B-990C-401F-AE36-758C3E16E26E}"/>
          </ac:spMkLst>
        </pc:spChg>
        <pc:spChg chg="del">
          <ac:chgData name="Thúy Mai" userId="222f1c7e07c9bd7a" providerId="LiveId" clId="{65F23DFB-40B0-4697-9066-269BD07AA36A}" dt="2022-05-10T13:52:45.790" v="710" actId="478"/>
          <ac:spMkLst>
            <pc:docMk/>
            <pc:sldMk cId="1869585744" sldId="268"/>
            <ac:spMk id="22" creationId="{E6000EFD-2F57-4DF7-8CB9-1AF320790903}"/>
          </ac:spMkLst>
        </pc:spChg>
        <pc:picChg chg="add mod">
          <ac:chgData name="Thúy Mai" userId="222f1c7e07c9bd7a" providerId="LiveId" clId="{65F23DFB-40B0-4697-9066-269BD07AA36A}" dt="2022-05-11T08:21:21.532" v="2718" actId="1076"/>
          <ac:picMkLst>
            <pc:docMk/>
            <pc:sldMk cId="1869585744" sldId="268"/>
            <ac:picMk id="10" creationId="{3F25F632-5AA6-5AD8-FD9D-FC936EF5FDDD}"/>
          </ac:picMkLst>
        </pc:picChg>
      </pc:sldChg>
      <pc:sldChg chg="addSp delSp modSp add mod modTransition delAnim modAnim">
        <pc:chgData name="Thúy Mai" userId="222f1c7e07c9bd7a" providerId="LiveId" clId="{65F23DFB-40B0-4697-9066-269BD07AA36A}" dt="2022-05-11T02:00:21.390" v="2646"/>
        <pc:sldMkLst>
          <pc:docMk/>
          <pc:sldMk cId="801987434" sldId="284"/>
        </pc:sldMkLst>
        <pc:spChg chg="mod">
          <ac:chgData name="Thúy Mai" userId="222f1c7e07c9bd7a" providerId="LiveId" clId="{65F23DFB-40B0-4697-9066-269BD07AA36A}" dt="2022-05-10T16:37:04.048" v="2523" actId="207"/>
          <ac:spMkLst>
            <pc:docMk/>
            <pc:sldMk cId="801987434" sldId="284"/>
            <ac:spMk id="6" creationId="{7AE508C3-92F0-430D-9AD2-4776EB63418D}"/>
          </ac:spMkLst>
        </pc:spChg>
        <pc:spChg chg="mod">
          <ac:chgData name="Thúy Mai" userId="222f1c7e07c9bd7a" providerId="LiveId" clId="{65F23DFB-40B0-4697-9066-269BD07AA36A}" dt="2022-05-10T16:36:55.596" v="2522" actId="207"/>
          <ac:spMkLst>
            <pc:docMk/>
            <pc:sldMk cId="801987434" sldId="284"/>
            <ac:spMk id="10" creationId="{2B29FCE2-B5E7-43DA-95B9-882C89517F56}"/>
          </ac:spMkLst>
        </pc:spChg>
        <pc:spChg chg="mod">
          <ac:chgData name="Thúy Mai" userId="222f1c7e07c9bd7a" providerId="LiveId" clId="{65F23DFB-40B0-4697-9066-269BD07AA36A}" dt="2022-05-10T16:37:18.865" v="2525" actId="207"/>
          <ac:spMkLst>
            <pc:docMk/>
            <pc:sldMk cId="801987434" sldId="284"/>
            <ac:spMk id="19" creationId="{0DB2DE20-B8F9-4590-9D56-853E6AC7DAB8}"/>
          </ac:spMkLst>
        </pc:spChg>
        <pc:spChg chg="mod">
          <ac:chgData name="Thúy Mai" userId="222f1c7e07c9bd7a" providerId="LiveId" clId="{65F23DFB-40B0-4697-9066-269BD07AA36A}" dt="2022-05-10T15:09:06.223" v="779" actId="1076"/>
          <ac:spMkLst>
            <pc:docMk/>
            <pc:sldMk cId="801987434" sldId="284"/>
            <ac:spMk id="21" creationId="{2525D504-EC71-4B4C-89C9-1F9D2FDD5722}"/>
          </ac:spMkLst>
        </pc:spChg>
        <pc:spChg chg="mod">
          <ac:chgData name="Thúy Mai" userId="222f1c7e07c9bd7a" providerId="LiveId" clId="{65F23DFB-40B0-4697-9066-269BD07AA36A}" dt="2022-05-10T16:37:28.141" v="2526" actId="207"/>
          <ac:spMkLst>
            <pc:docMk/>
            <pc:sldMk cId="801987434" sldId="284"/>
            <ac:spMk id="23" creationId="{1C289154-5D47-4EA9-915E-15E56B3A5E20}"/>
          </ac:spMkLst>
        </pc:spChg>
        <pc:spChg chg="mod">
          <ac:chgData name="Thúy Mai" userId="222f1c7e07c9bd7a" providerId="LiveId" clId="{65F23DFB-40B0-4697-9066-269BD07AA36A}" dt="2022-05-10T16:37:28.141" v="2526" actId="207"/>
          <ac:spMkLst>
            <pc:docMk/>
            <pc:sldMk cId="801987434" sldId="284"/>
            <ac:spMk id="24" creationId="{2345BAF2-96F5-4721-BFE6-B7B0788DB1BD}"/>
          </ac:spMkLst>
        </pc:spChg>
        <pc:spChg chg="mod">
          <ac:chgData name="Thúy Mai" userId="222f1c7e07c9bd7a" providerId="LiveId" clId="{65F23DFB-40B0-4697-9066-269BD07AA36A}" dt="2022-05-10T16:37:28.141" v="2526" actId="207"/>
          <ac:spMkLst>
            <pc:docMk/>
            <pc:sldMk cId="801987434" sldId="284"/>
            <ac:spMk id="25" creationId="{70F02B22-DA7A-41ED-AED8-0196DD131F29}"/>
          </ac:spMkLst>
        </pc:spChg>
        <pc:spChg chg="del">
          <ac:chgData name="Thúy Mai" userId="222f1c7e07c9bd7a" providerId="LiveId" clId="{65F23DFB-40B0-4697-9066-269BD07AA36A}" dt="2022-05-10T15:10:55.860" v="797" actId="478"/>
          <ac:spMkLst>
            <pc:docMk/>
            <pc:sldMk cId="801987434" sldId="284"/>
            <ac:spMk id="26" creationId="{4D996E2B-7032-4608-817B-C17F4B708284}"/>
          </ac:spMkLst>
        </pc:spChg>
        <pc:spChg chg="mod">
          <ac:chgData name="Thúy Mai" userId="222f1c7e07c9bd7a" providerId="LiveId" clId="{65F23DFB-40B0-4697-9066-269BD07AA36A}" dt="2022-05-10T16:37:28.141" v="2526" actId="207"/>
          <ac:spMkLst>
            <pc:docMk/>
            <pc:sldMk cId="801987434" sldId="284"/>
            <ac:spMk id="27" creationId="{E6DD2DDB-2F30-4B09-B29D-572A1033B1CC}"/>
          </ac:spMkLst>
        </pc:spChg>
        <pc:spChg chg="mod">
          <ac:chgData name="Thúy Mai" userId="222f1c7e07c9bd7a" providerId="LiveId" clId="{65F23DFB-40B0-4697-9066-269BD07AA36A}" dt="2022-05-10T16:37:28.141" v="2526" actId="207"/>
          <ac:spMkLst>
            <pc:docMk/>
            <pc:sldMk cId="801987434" sldId="284"/>
            <ac:spMk id="30" creationId="{BE755CF9-A0D0-4162-9DF3-7415F3BAAFF4}"/>
          </ac:spMkLst>
        </pc:spChg>
        <pc:graphicFrameChg chg="add del mod">
          <ac:chgData name="Thúy Mai" userId="222f1c7e07c9bd7a" providerId="LiveId" clId="{65F23DFB-40B0-4697-9066-269BD07AA36A}" dt="2022-05-10T15:01:03.621" v="720"/>
          <ac:graphicFrameMkLst>
            <pc:docMk/>
            <pc:sldMk cId="801987434" sldId="284"/>
            <ac:graphicFrameMk id="2" creationId="{65479A23-CC5D-A0B2-9092-F9ED2B53354D}"/>
          </ac:graphicFrameMkLst>
        </pc:graphicFrameChg>
        <pc:graphicFrameChg chg="add del mod">
          <ac:chgData name="Thúy Mai" userId="222f1c7e07c9bd7a" providerId="LiveId" clId="{65F23DFB-40B0-4697-9066-269BD07AA36A}" dt="2022-05-10T15:04:35.704" v="737"/>
          <ac:graphicFrameMkLst>
            <pc:docMk/>
            <pc:sldMk cId="801987434" sldId="284"/>
            <ac:graphicFrameMk id="7" creationId="{25D1CD89-A52B-CE99-8003-90ECEFB5B73B}"/>
          </ac:graphicFrameMkLst>
        </pc:graphicFrameChg>
        <pc:graphicFrameChg chg="add del mod">
          <ac:chgData name="Thúy Mai" userId="222f1c7e07c9bd7a" providerId="LiveId" clId="{65F23DFB-40B0-4697-9066-269BD07AA36A}" dt="2022-05-10T15:05:26.641" v="745"/>
          <ac:graphicFrameMkLst>
            <pc:docMk/>
            <pc:sldMk cId="801987434" sldId="284"/>
            <ac:graphicFrameMk id="8" creationId="{870D4BE7-6A7E-9E5E-A0AD-2E7D8AEB0851}"/>
          </ac:graphicFrameMkLst>
        </pc:graphicFrameChg>
        <pc:graphicFrameChg chg="add del mod">
          <ac:chgData name="Thúy Mai" userId="222f1c7e07c9bd7a" providerId="LiveId" clId="{65F23DFB-40B0-4697-9066-269BD07AA36A}" dt="2022-05-10T15:09:50.780" v="788"/>
          <ac:graphicFrameMkLst>
            <pc:docMk/>
            <pc:sldMk cId="801987434" sldId="284"/>
            <ac:graphicFrameMk id="9" creationId="{DBFB2F27-C786-834C-FADE-91C0341B28D1}"/>
          </ac:graphicFrameMkLst>
        </pc:graphicFrameChg>
        <pc:graphicFrameChg chg="add del mod">
          <ac:chgData name="Thúy Mai" userId="222f1c7e07c9bd7a" providerId="LiveId" clId="{65F23DFB-40B0-4697-9066-269BD07AA36A}" dt="2022-05-10T15:11:07.096" v="805"/>
          <ac:graphicFrameMkLst>
            <pc:docMk/>
            <pc:sldMk cId="801987434" sldId="284"/>
            <ac:graphicFrameMk id="11" creationId="{B4F2A668-C42B-3235-52E5-B4F74D161159}"/>
          </ac:graphicFrameMkLst>
        </pc:graphicFrameChg>
        <pc:graphicFrameChg chg="add del mod">
          <ac:chgData name="Thúy Mai" userId="222f1c7e07c9bd7a" providerId="LiveId" clId="{65F23DFB-40B0-4697-9066-269BD07AA36A}" dt="2022-05-10T15:11:52.995" v="814"/>
          <ac:graphicFrameMkLst>
            <pc:docMk/>
            <pc:sldMk cId="801987434" sldId="284"/>
            <ac:graphicFrameMk id="12" creationId="{DEB4FFE5-1E7E-D099-85DE-1A7E6A9E39CA}"/>
          </ac:graphicFrameMkLst>
        </pc:graphicFrameChg>
        <pc:graphicFrameChg chg="add del mod">
          <ac:chgData name="Thúy Mai" userId="222f1c7e07c9bd7a" providerId="LiveId" clId="{65F23DFB-40B0-4697-9066-269BD07AA36A}" dt="2022-05-10T15:15:52.923" v="866"/>
          <ac:graphicFrameMkLst>
            <pc:docMk/>
            <pc:sldMk cId="801987434" sldId="284"/>
            <ac:graphicFrameMk id="14" creationId="{C99CFE98-F271-8C8A-2F1F-D8C82117F375}"/>
          </ac:graphicFrameMkLst>
        </pc:graphicFrameChg>
        <pc:picChg chg="del mod">
          <ac:chgData name="Thúy Mai" userId="222f1c7e07c9bd7a" providerId="LiveId" clId="{65F23DFB-40B0-4697-9066-269BD07AA36A}" dt="2022-05-10T15:01:28.801" v="730" actId="478"/>
          <ac:picMkLst>
            <pc:docMk/>
            <pc:sldMk cId="801987434" sldId="284"/>
            <ac:picMk id="3" creationId="{F07FED4E-0570-900F-5E8C-16912572E8D3}"/>
          </ac:picMkLst>
        </pc:picChg>
        <pc:picChg chg="add mod">
          <ac:chgData name="Thúy Mai" userId="222f1c7e07c9bd7a" providerId="LiveId" clId="{65F23DFB-40B0-4697-9066-269BD07AA36A}" dt="2022-05-10T15:16:30.410" v="881" actId="14100"/>
          <ac:picMkLst>
            <pc:docMk/>
            <pc:sldMk cId="801987434" sldId="284"/>
            <ac:picMk id="5" creationId="{E7295353-214E-8021-8261-8C99284B713E}"/>
          </ac:picMkLst>
        </pc:picChg>
        <pc:picChg chg="del">
          <ac:chgData name="Thúy Mai" userId="222f1c7e07c9bd7a" providerId="LiveId" clId="{65F23DFB-40B0-4697-9066-269BD07AA36A}" dt="2022-05-10T15:10:56.827" v="798" actId="478"/>
          <ac:picMkLst>
            <pc:docMk/>
            <pc:sldMk cId="801987434" sldId="284"/>
            <ac:picMk id="13" creationId="{7B543157-AE8C-16D3-5C12-294A096068C6}"/>
          </ac:picMkLst>
        </pc:picChg>
      </pc:sldChg>
      <pc:sldChg chg="add del">
        <pc:chgData name="Thúy Mai" userId="222f1c7e07c9bd7a" providerId="LiveId" clId="{65F23DFB-40B0-4697-9066-269BD07AA36A}" dt="2022-05-10T15:17:16.742" v="883" actId="47"/>
        <pc:sldMkLst>
          <pc:docMk/>
          <pc:sldMk cId="2439031456" sldId="285"/>
        </pc:sldMkLst>
      </pc:sldChg>
      <pc:sldChg chg="new del">
        <pc:chgData name="Thúy Mai" userId="222f1c7e07c9bd7a" providerId="LiveId" clId="{65F23DFB-40B0-4697-9066-269BD07AA36A}" dt="2022-05-10T15:13:28.809" v="828" actId="47"/>
        <pc:sldMkLst>
          <pc:docMk/>
          <pc:sldMk cId="716072912" sldId="286"/>
        </pc:sldMkLst>
      </pc:sldChg>
      <pc:sldChg chg="addSp delSp modSp new mod modTransition">
        <pc:chgData name="Thúy Mai" userId="222f1c7e07c9bd7a" providerId="LiveId" clId="{65F23DFB-40B0-4697-9066-269BD07AA36A}" dt="2022-05-11T01:52:40.456" v="2614"/>
        <pc:sldMkLst>
          <pc:docMk/>
          <pc:sldMk cId="1733087893" sldId="286"/>
        </pc:sldMkLst>
        <pc:spChg chg="del">
          <ac:chgData name="Thúy Mai" userId="222f1c7e07c9bd7a" providerId="LiveId" clId="{65F23DFB-40B0-4697-9066-269BD07AA36A}" dt="2022-05-10T15:13:43.973" v="830" actId="478"/>
          <ac:spMkLst>
            <pc:docMk/>
            <pc:sldMk cId="1733087893" sldId="286"/>
            <ac:spMk id="2" creationId="{62B8662C-A221-F8EA-3200-FFB5DA2E4A5D}"/>
          </ac:spMkLst>
        </pc:spChg>
        <pc:spChg chg="del">
          <ac:chgData name="Thúy Mai" userId="222f1c7e07c9bd7a" providerId="LiveId" clId="{65F23DFB-40B0-4697-9066-269BD07AA36A}" dt="2022-05-10T15:13:45.274" v="831" actId="478"/>
          <ac:spMkLst>
            <pc:docMk/>
            <pc:sldMk cId="1733087893" sldId="286"/>
            <ac:spMk id="3" creationId="{31686568-F812-B575-CE00-9624A46DFAFC}"/>
          </ac:spMkLst>
        </pc:spChg>
        <pc:picChg chg="add mod">
          <ac:chgData name="Thúy Mai" userId="222f1c7e07c9bd7a" providerId="LiveId" clId="{65F23DFB-40B0-4697-9066-269BD07AA36A}" dt="2022-05-10T15:14:50.663" v="859" actId="14100"/>
          <ac:picMkLst>
            <pc:docMk/>
            <pc:sldMk cId="1733087893" sldId="286"/>
            <ac:picMk id="4" creationId="{2613979E-FF0A-D220-D032-56C2C4586E5B}"/>
          </ac:picMkLst>
        </pc:picChg>
        <pc:picChg chg="add mod">
          <ac:chgData name="Thúy Mai" userId="222f1c7e07c9bd7a" providerId="LiveId" clId="{65F23DFB-40B0-4697-9066-269BD07AA36A}" dt="2022-05-10T15:14:26.615" v="848" actId="1076"/>
          <ac:picMkLst>
            <pc:docMk/>
            <pc:sldMk cId="1733087893" sldId="286"/>
            <ac:picMk id="5" creationId="{6CF7E7C3-DA56-BBBF-517A-9ED6F464FB37}"/>
          </ac:picMkLst>
        </pc:picChg>
        <pc:picChg chg="add mod">
          <ac:chgData name="Thúy Mai" userId="222f1c7e07c9bd7a" providerId="LiveId" clId="{65F23DFB-40B0-4697-9066-269BD07AA36A}" dt="2022-05-10T15:14:54.578" v="860" actId="14100"/>
          <ac:picMkLst>
            <pc:docMk/>
            <pc:sldMk cId="1733087893" sldId="286"/>
            <ac:picMk id="6" creationId="{E971D992-B5DC-D17A-AAC1-1DC6C4C0B761}"/>
          </ac:picMkLst>
        </pc:picChg>
        <pc:picChg chg="add mod">
          <ac:chgData name="Thúy Mai" userId="222f1c7e07c9bd7a" providerId="LiveId" clId="{65F23DFB-40B0-4697-9066-269BD07AA36A}" dt="2022-05-10T15:14:45.319" v="857" actId="14100"/>
          <ac:picMkLst>
            <pc:docMk/>
            <pc:sldMk cId="1733087893" sldId="286"/>
            <ac:picMk id="7" creationId="{76646014-BAD1-3F7E-169D-0432AE6B05B7}"/>
          </ac:picMkLst>
        </pc:picChg>
      </pc:sldChg>
      <pc:sldChg chg="new del">
        <pc:chgData name="Thúy Mai" userId="222f1c7e07c9bd7a" providerId="LiveId" clId="{65F23DFB-40B0-4697-9066-269BD07AA36A}" dt="2022-05-10T15:17:44.110" v="886" actId="47"/>
        <pc:sldMkLst>
          <pc:docMk/>
          <pc:sldMk cId="3510681235" sldId="287"/>
        </pc:sldMkLst>
      </pc:sldChg>
      <pc:sldChg chg="delSp modSp add del mod">
        <pc:chgData name="Thúy Mai" userId="222f1c7e07c9bd7a" providerId="LiveId" clId="{65F23DFB-40B0-4697-9066-269BD07AA36A}" dt="2022-05-10T15:19:41.576" v="976" actId="47"/>
        <pc:sldMkLst>
          <pc:docMk/>
          <pc:sldMk cId="2086688230" sldId="288"/>
        </pc:sldMkLst>
        <pc:spChg chg="mod">
          <ac:chgData name="Thúy Mai" userId="222f1c7e07c9bd7a" providerId="LiveId" clId="{65F23DFB-40B0-4697-9066-269BD07AA36A}" dt="2022-05-10T15:18:15.343" v="972" actId="1076"/>
          <ac:spMkLst>
            <pc:docMk/>
            <pc:sldMk cId="2086688230" sldId="288"/>
            <ac:spMk id="6" creationId="{6FDA6388-D446-498A-89B2-A326867AE5FE}"/>
          </ac:spMkLst>
        </pc:spChg>
        <pc:spChg chg="mod">
          <ac:chgData name="Thúy Mai" userId="222f1c7e07c9bd7a" providerId="LiveId" clId="{65F23DFB-40B0-4697-9066-269BD07AA36A}" dt="2022-05-10T15:17:46.648" v="887" actId="20577"/>
          <ac:spMkLst>
            <pc:docMk/>
            <pc:sldMk cId="2086688230" sldId="288"/>
            <ac:spMk id="22" creationId="{BAF0D184-E41F-4DE4-87DC-DA8FC052FBE8}"/>
          </ac:spMkLst>
        </pc:spChg>
        <pc:picChg chg="del mod">
          <ac:chgData name="Thúy Mai" userId="222f1c7e07c9bd7a" providerId="LiveId" clId="{65F23DFB-40B0-4697-9066-269BD07AA36A}" dt="2022-05-10T15:18:16.507" v="974" actId="478"/>
          <ac:picMkLst>
            <pc:docMk/>
            <pc:sldMk cId="2086688230" sldId="288"/>
            <ac:picMk id="12" creationId="{0C1FA9FD-8D57-4F54-9A30-B7D7B2E07A0D}"/>
          </ac:picMkLst>
        </pc:picChg>
      </pc:sldChg>
      <pc:sldChg chg="addSp delSp modSp add mod modTransition addAnim delAnim modAnim">
        <pc:chgData name="Thúy Mai" userId="222f1c7e07c9bd7a" providerId="LiveId" clId="{65F23DFB-40B0-4697-9066-269BD07AA36A}" dt="2022-05-11T01:52:40.456" v="2614"/>
        <pc:sldMkLst>
          <pc:docMk/>
          <pc:sldMk cId="1599914863" sldId="290"/>
        </pc:sldMkLst>
        <pc:spChg chg="mod">
          <ac:chgData name="Thúy Mai" userId="222f1c7e07c9bd7a" providerId="LiveId" clId="{65F23DFB-40B0-4697-9066-269BD07AA36A}" dt="2022-05-10T16:38:07.166" v="2529" actId="207"/>
          <ac:spMkLst>
            <pc:docMk/>
            <pc:sldMk cId="1599914863" sldId="290"/>
            <ac:spMk id="6" creationId="{84C25224-D81C-4F1E-B5F9-F939D1A77C24}"/>
          </ac:spMkLst>
        </pc:spChg>
        <pc:spChg chg="del">
          <ac:chgData name="Thúy Mai" userId="222f1c7e07c9bd7a" providerId="LiveId" clId="{65F23DFB-40B0-4697-9066-269BD07AA36A}" dt="2022-05-10T15:22:04.622" v="1074" actId="478"/>
          <ac:spMkLst>
            <pc:docMk/>
            <pc:sldMk cId="1599914863" sldId="290"/>
            <ac:spMk id="9" creationId="{4F6858F1-B8D6-4DEF-80E3-E8A61F11DD79}"/>
          </ac:spMkLst>
        </pc:spChg>
        <pc:spChg chg="del">
          <ac:chgData name="Thúy Mai" userId="222f1c7e07c9bd7a" providerId="LiveId" clId="{65F23DFB-40B0-4697-9066-269BD07AA36A}" dt="2022-05-10T15:22:06.866" v="1076" actId="478"/>
          <ac:spMkLst>
            <pc:docMk/>
            <pc:sldMk cId="1599914863" sldId="290"/>
            <ac:spMk id="13" creationId="{098C7166-5494-4711-9989-03C90A30A976}"/>
          </ac:spMkLst>
        </pc:spChg>
        <pc:spChg chg="mod">
          <ac:chgData name="Thúy Mai" userId="222f1c7e07c9bd7a" providerId="LiveId" clId="{65F23DFB-40B0-4697-9066-269BD07AA36A}" dt="2022-05-10T16:37:55.348" v="2527" actId="207"/>
          <ac:spMkLst>
            <pc:docMk/>
            <pc:sldMk cId="1599914863" sldId="290"/>
            <ac:spMk id="14" creationId="{1EB07900-E858-420B-8A5C-E6C96AD80DE4}"/>
          </ac:spMkLst>
        </pc:spChg>
        <pc:spChg chg="add del mod">
          <ac:chgData name="Thúy Mai" userId="222f1c7e07c9bd7a" providerId="LiveId" clId="{65F23DFB-40B0-4697-9066-269BD07AA36A}" dt="2022-05-10T16:38:20.743" v="2531" actId="2085"/>
          <ac:spMkLst>
            <pc:docMk/>
            <pc:sldMk cId="1599914863" sldId="290"/>
            <ac:spMk id="15" creationId="{0B2EF199-D64D-4BD9-8648-17582CF88B7E}"/>
          </ac:spMkLst>
        </pc:spChg>
        <pc:spChg chg="mod">
          <ac:chgData name="Thúy Mai" userId="222f1c7e07c9bd7a" providerId="LiveId" clId="{65F23DFB-40B0-4697-9066-269BD07AA36A}" dt="2022-05-10T16:38:16.967" v="2530" actId="207"/>
          <ac:spMkLst>
            <pc:docMk/>
            <pc:sldMk cId="1599914863" sldId="290"/>
            <ac:spMk id="16" creationId="{2E8B62C3-9E60-4170-878B-74FB98F947F3}"/>
          </ac:spMkLst>
        </pc:spChg>
        <pc:spChg chg="del mod">
          <ac:chgData name="Thúy Mai" userId="222f1c7e07c9bd7a" providerId="LiveId" clId="{65F23DFB-40B0-4697-9066-269BD07AA36A}" dt="2022-05-10T15:21:59.897" v="1070" actId="478"/>
          <ac:spMkLst>
            <pc:docMk/>
            <pc:sldMk cId="1599914863" sldId="290"/>
            <ac:spMk id="18" creationId="{2FCAC4E8-E7E4-4875-BD15-4D01268134CB}"/>
          </ac:spMkLst>
        </pc:spChg>
        <pc:spChg chg="del mod">
          <ac:chgData name="Thúy Mai" userId="222f1c7e07c9bd7a" providerId="LiveId" clId="{65F23DFB-40B0-4697-9066-269BD07AA36A}" dt="2022-05-10T15:22:03.611" v="1073" actId="478"/>
          <ac:spMkLst>
            <pc:docMk/>
            <pc:sldMk cId="1599914863" sldId="290"/>
            <ac:spMk id="20" creationId="{39113DFC-3390-4A9B-AE84-8D43311F6746}"/>
          </ac:spMkLst>
        </pc:spChg>
        <pc:spChg chg="del">
          <ac:chgData name="Thúy Mai" userId="222f1c7e07c9bd7a" providerId="LiveId" clId="{65F23DFB-40B0-4697-9066-269BD07AA36A}" dt="2022-05-10T15:22:05.577" v="1075" actId="478"/>
          <ac:spMkLst>
            <pc:docMk/>
            <pc:sldMk cId="1599914863" sldId="290"/>
            <ac:spMk id="22" creationId="{35F7AEFA-1BFC-4150-9E55-2B02D9344036}"/>
          </ac:spMkLst>
        </pc:spChg>
        <pc:spChg chg="add mod">
          <ac:chgData name="Thúy Mai" userId="222f1c7e07c9bd7a" providerId="LiveId" clId="{65F23DFB-40B0-4697-9066-269BD07AA36A}" dt="2022-05-10T16:38:16.967" v="2530" actId="207"/>
          <ac:spMkLst>
            <pc:docMk/>
            <pc:sldMk cId="1599914863" sldId="290"/>
            <ac:spMk id="25" creationId="{9C87F158-775A-54B4-7061-9797B1BD7E8C}"/>
          </ac:spMkLst>
        </pc:spChg>
        <pc:spChg chg="add mod">
          <ac:chgData name="Thúy Mai" userId="222f1c7e07c9bd7a" providerId="LiveId" clId="{65F23DFB-40B0-4697-9066-269BD07AA36A}" dt="2022-05-10T16:38:16.967" v="2530" actId="207"/>
          <ac:spMkLst>
            <pc:docMk/>
            <pc:sldMk cId="1599914863" sldId="290"/>
            <ac:spMk id="27" creationId="{3604312B-3A02-946B-22C0-A537706B0C21}"/>
          </ac:spMkLst>
        </pc:spChg>
        <pc:graphicFrameChg chg="add del mod">
          <ac:chgData name="Thúy Mai" userId="222f1c7e07c9bd7a" providerId="LiveId" clId="{65F23DFB-40B0-4697-9066-269BD07AA36A}" dt="2022-05-10T15:22:18.612" v="1083"/>
          <ac:graphicFrameMkLst>
            <pc:docMk/>
            <pc:sldMk cId="1599914863" sldId="290"/>
            <ac:graphicFrameMk id="8" creationId="{3F16DA2E-6F62-6521-D13F-BD74614FF33D}"/>
          </ac:graphicFrameMkLst>
        </pc:graphicFrameChg>
        <pc:graphicFrameChg chg="add del mod">
          <ac:chgData name="Thúy Mai" userId="222f1c7e07c9bd7a" providerId="LiveId" clId="{65F23DFB-40B0-4697-9066-269BD07AA36A}" dt="2022-05-10T15:22:57.662" v="1094"/>
          <ac:graphicFrameMkLst>
            <pc:docMk/>
            <pc:sldMk cId="1599914863" sldId="290"/>
            <ac:graphicFrameMk id="10" creationId="{85E5EDC5-F293-1468-3A2B-3D1D022433F6}"/>
          </ac:graphicFrameMkLst>
        </pc:graphicFrameChg>
        <pc:graphicFrameChg chg="add del mod">
          <ac:chgData name="Thúy Mai" userId="222f1c7e07c9bd7a" providerId="LiveId" clId="{65F23DFB-40B0-4697-9066-269BD07AA36A}" dt="2022-05-10T15:23:34.591" v="1111"/>
          <ac:graphicFrameMkLst>
            <pc:docMk/>
            <pc:sldMk cId="1599914863" sldId="290"/>
            <ac:graphicFrameMk id="11" creationId="{DCE54B37-FB4D-F978-E542-D04398F8FAC6}"/>
          </ac:graphicFrameMkLst>
        </pc:graphicFrameChg>
        <pc:picChg chg="add mod">
          <ac:chgData name="Thúy Mai" userId="222f1c7e07c9bd7a" providerId="LiveId" clId="{65F23DFB-40B0-4697-9066-269BD07AA36A}" dt="2022-05-10T15:25:09.973" v="1136" actId="1076"/>
          <ac:picMkLst>
            <pc:docMk/>
            <pc:sldMk cId="1599914863" sldId="290"/>
            <ac:picMk id="8194" creationId="{BCFC10E3-9295-5F43-4F78-F561A7BA6552}"/>
          </ac:picMkLst>
        </pc:picChg>
        <pc:cxnChg chg="del mod">
          <ac:chgData name="Thúy Mai" userId="222f1c7e07c9bd7a" providerId="LiveId" clId="{65F23DFB-40B0-4697-9066-269BD07AA36A}" dt="2022-05-10T15:20:54.291" v="1022" actId="478"/>
          <ac:cxnSpMkLst>
            <pc:docMk/>
            <pc:sldMk cId="1599914863" sldId="290"/>
            <ac:cxnSpMk id="3" creationId="{DE9A0954-0A21-015D-297B-B677743BD728}"/>
          </ac:cxnSpMkLst>
        </pc:cxnChg>
        <pc:cxnChg chg="del mod">
          <ac:chgData name="Thúy Mai" userId="222f1c7e07c9bd7a" providerId="LiveId" clId="{65F23DFB-40B0-4697-9066-269BD07AA36A}" dt="2022-05-10T15:20:55.549" v="1023" actId="478"/>
          <ac:cxnSpMkLst>
            <pc:docMk/>
            <pc:sldMk cId="1599914863" sldId="290"/>
            <ac:cxnSpMk id="21" creationId="{65A156A3-531A-4BB2-15BE-4ACF98F4ED4D}"/>
          </ac:cxnSpMkLst>
        </pc:cxnChg>
        <pc:cxnChg chg="del mod">
          <ac:chgData name="Thúy Mai" userId="222f1c7e07c9bd7a" providerId="LiveId" clId="{65F23DFB-40B0-4697-9066-269BD07AA36A}" dt="2022-05-10T15:20:56.223" v="1024" actId="478"/>
          <ac:cxnSpMkLst>
            <pc:docMk/>
            <pc:sldMk cId="1599914863" sldId="290"/>
            <ac:cxnSpMk id="23" creationId="{855E899D-6717-64D4-E298-B9F75E497119}"/>
          </ac:cxnSpMkLst>
        </pc:cxnChg>
        <pc:cxnChg chg="add del mod">
          <ac:chgData name="Thúy Mai" userId="222f1c7e07c9bd7a" providerId="LiveId" clId="{65F23DFB-40B0-4697-9066-269BD07AA36A}" dt="2022-05-10T15:22:01.123" v="1071" actId="478"/>
          <ac:cxnSpMkLst>
            <pc:docMk/>
            <pc:sldMk cId="1599914863" sldId="290"/>
            <ac:cxnSpMk id="24" creationId="{6F1BFF87-20F1-41D0-79E3-175D03073E3C}"/>
          </ac:cxnSpMkLst>
        </pc:cxnChg>
        <pc:cxnChg chg="del mod">
          <ac:chgData name="Thúy Mai" userId="222f1c7e07c9bd7a" providerId="LiveId" clId="{65F23DFB-40B0-4697-9066-269BD07AA36A}" dt="2022-05-10T15:22:07.679" v="1077" actId="478"/>
          <ac:cxnSpMkLst>
            <pc:docMk/>
            <pc:sldMk cId="1599914863" sldId="290"/>
            <ac:cxnSpMk id="26" creationId="{62F9CC65-3AAF-826C-6A5F-B94FD48A756F}"/>
          </ac:cxnSpMkLst>
        </pc:cxnChg>
        <pc:cxnChg chg="del mod">
          <ac:chgData name="Thúy Mai" userId="222f1c7e07c9bd7a" providerId="LiveId" clId="{65F23DFB-40B0-4697-9066-269BD07AA36A}" dt="2022-05-10T15:22:08.241" v="1078" actId="478"/>
          <ac:cxnSpMkLst>
            <pc:docMk/>
            <pc:sldMk cId="1599914863" sldId="290"/>
            <ac:cxnSpMk id="29" creationId="{6ACD1B6A-C4D5-3980-4BBB-7D6824EC6570}"/>
          </ac:cxnSpMkLst>
        </pc:cxnChg>
      </pc:sldChg>
      <pc:sldChg chg="modSp add del mod">
        <pc:chgData name="Thúy Mai" userId="222f1c7e07c9bd7a" providerId="LiveId" clId="{65F23DFB-40B0-4697-9066-269BD07AA36A}" dt="2022-05-10T15:29:07.917" v="1259" actId="47"/>
        <pc:sldMkLst>
          <pc:docMk/>
          <pc:sldMk cId="2650822288" sldId="294"/>
        </pc:sldMkLst>
        <pc:spChg chg="mod">
          <ac:chgData name="Thúy Mai" userId="222f1c7e07c9bd7a" providerId="LiveId" clId="{65F23DFB-40B0-4697-9066-269BD07AA36A}" dt="2022-05-10T15:27:09.510" v="1201" actId="20577"/>
          <ac:spMkLst>
            <pc:docMk/>
            <pc:sldMk cId="2650822288" sldId="294"/>
            <ac:spMk id="8" creationId="{3434510D-6337-4ACF-AA93-BC50CB8ECD75}"/>
          </ac:spMkLst>
        </pc:spChg>
        <pc:spChg chg="mod">
          <ac:chgData name="Thúy Mai" userId="222f1c7e07c9bd7a" providerId="LiveId" clId="{65F23DFB-40B0-4697-9066-269BD07AA36A}" dt="2022-05-10T15:26:56.268" v="1153" actId="20577"/>
          <ac:spMkLst>
            <pc:docMk/>
            <pc:sldMk cId="2650822288" sldId="294"/>
            <ac:spMk id="17" creationId="{0181D5DB-9A6F-4403-A014-F3995698C616}"/>
          </ac:spMkLst>
        </pc:spChg>
      </pc:sldChg>
      <pc:sldChg chg="addSp delSp modSp add del mod delAnim modAnim">
        <pc:chgData name="Thúy Mai" userId="222f1c7e07c9bd7a" providerId="LiveId" clId="{65F23DFB-40B0-4697-9066-269BD07AA36A}" dt="2022-05-10T15:31:14.379" v="1290" actId="47"/>
        <pc:sldMkLst>
          <pc:docMk/>
          <pc:sldMk cId="1780853924" sldId="295"/>
        </pc:sldMkLst>
        <pc:spChg chg="add mod">
          <ac:chgData name="Thúy Mai" userId="222f1c7e07c9bd7a" providerId="LiveId" clId="{65F23DFB-40B0-4697-9066-269BD07AA36A}" dt="2022-05-10T15:30:08.998" v="1283" actId="2085"/>
          <ac:spMkLst>
            <pc:docMk/>
            <pc:sldMk cId="1780853924" sldId="295"/>
            <ac:spMk id="2" creationId="{1A9BBB5D-2F3C-132F-BAC4-480A26B8CFB0}"/>
          </ac:spMkLst>
        </pc:spChg>
        <pc:spChg chg="del">
          <ac:chgData name="Thúy Mai" userId="222f1c7e07c9bd7a" providerId="LiveId" clId="{65F23DFB-40B0-4697-9066-269BD07AA36A}" dt="2022-05-10T15:29:11.875" v="1261" actId="478"/>
          <ac:spMkLst>
            <pc:docMk/>
            <pc:sldMk cId="1780853924" sldId="295"/>
            <ac:spMk id="5" creationId="{FDA712C3-8891-49BB-99E3-1AAA7087F585}"/>
          </ac:spMkLst>
        </pc:spChg>
        <pc:spChg chg="del">
          <ac:chgData name="Thúy Mai" userId="222f1c7e07c9bd7a" providerId="LiveId" clId="{65F23DFB-40B0-4697-9066-269BD07AA36A}" dt="2022-05-10T15:29:16.016" v="1265" actId="478"/>
          <ac:spMkLst>
            <pc:docMk/>
            <pc:sldMk cId="1780853924" sldId="295"/>
            <ac:spMk id="8" creationId="{CA025A6D-CB0E-478E-A8B3-53DA0493B010}"/>
          </ac:spMkLst>
        </pc:spChg>
        <pc:spChg chg="del">
          <ac:chgData name="Thúy Mai" userId="222f1c7e07c9bd7a" providerId="LiveId" clId="{65F23DFB-40B0-4697-9066-269BD07AA36A}" dt="2022-05-10T15:29:19.132" v="1268" actId="478"/>
          <ac:spMkLst>
            <pc:docMk/>
            <pc:sldMk cId="1780853924" sldId="295"/>
            <ac:spMk id="11" creationId="{EC1D585E-EF91-4FC9-8461-710A34E86662}"/>
          </ac:spMkLst>
        </pc:spChg>
        <pc:spChg chg="mod">
          <ac:chgData name="Thúy Mai" userId="222f1c7e07c9bd7a" providerId="LiveId" clId="{65F23DFB-40B0-4697-9066-269BD07AA36A}" dt="2022-05-10T15:27:46.193" v="1244" actId="20577"/>
          <ac:spMkLst>
            <pc:docMk/>
            <pc:sldMk cId="1780853924" sldId="295"/>
            <ac:spMk id="13" creationId="{F32E4F59-959A-1E67-BB2D-3490D94C8896}"/>
          </ac:spMkLst>
        </pc:spChg>
        <pc:spChg chg="del">
          <ac:chgData name="Thúy Mai" userId="222f1c7e07c9bd7a" providerId="LiveId" clId="{65F23DFB-40B0-4697-9066-269BD07AA36A}" dt="2022-05-10T15:29:10.681" v="1260" actId="478"/>
          <ac:spMkLst>
            <pc:docMk/>
            <pc:sldMk cId="1780853924" sldId="295"/>
            <ac:spMk id="19" creationId="{A6E06084-28B3-43ED-ABC2-85A970583174}"/>
          </ac:spMkLst>
        </pc:spChg>
        <pc:spChg chg="del">
          <ac:chgData name="Thúy Mai" userId="222f1c7e07c9bd7a" providerId="LiveId" clId="{65F23DFB-40B0-4697-9066-269BD07AA36A}" dt="2022-05-10T15:29:18.531" v="1267" actId="478"/>
          <ac:spMkLst>
            <pc:docMk/>
            <pc:sldMk cId="1780853924" sldId="295"/>
            <ac:spMk id="20" creationId="{D0E50B52-7847-4ED2-ABD5-32C0F58A8849}"/>
          </ac:spMkLst>
        </pc:spChg>
        <pc:spChg chg="del">
          <ac:chgData name="Thúy Mai" userId="222f1c7e07c9bd7a" providerId="LiveId" clId="{65F23DFB-40B0-4697-9066-269BD07AA36A}" dt="2022-05-10T15:29:13.983" v="1263" actId="478"/>
          <ac:spMkLst>
            <pc:docMk/>
            <pc:sldMk cId="1780853924" sldId="295"/>
            <ac:spMk id="22" creationId="{1A64339E-4F4F-44BB-A6E4-A5A5C4B52422}"/>
          </ac:spMkLst>
        </pc:spChg>
        <pc:spChg chg="del mod">
          <ac:chgData name="Thúy Mai" userId="222f1c7e07c9bd7a" providerId="LiveId" clId="{65F23DFB-40B0-4697-9066-269BD07AA36A}" dt="2022-05-10T15:29:35.450" v="1274" actId="478"/>
          <ac:spMkLst>
            <pc:docMk/>
            <pc:sldMk cId="1780853924" sldId="295"/>
            <ac:spMk id="23" creationId="{CEE056C6-D2DA-4382-BAAE-2861A5D42158}"/>
          </ac:spMkLst>
        </pc:spChg>
        <pc:spChg chg="add mod">
          <ac:chgData name="Thúy Mai" userId="222f1c7e07c9bd7a" providerId="LiveId" clId="{65F23DFB-40B0-4697-9066-269BD07AA36A}" dt="2022-05-10T15:30:45.231" v="1288" actId="1076"/>
          <ac:spMkLst>
            <pc:docMk/>
            <pc:sldMk cId="1780853924" sldId="295"/>
            <ac:spMk id="26" creationId="{40CA37AB-B738-0B8A-7A98-D0060DEA17FD}"/>
          </ac:spMkLst>
        </pc:spChg>
        <pc:graphicFrameChg chg="add del mod">
          <ac:chgData name="Thúy Mai" userId="222f1c7e07c9bd7a" providerId="LiveId" clId="{65F23DFB-40B0-4697-9066-269BD07AA36A}" dt="2022-05-10T15:30:31.218" v="1286" actId="478"/>
          <ac:graphicFrameMkLst>
            <pc:docMk/>
            <pc:sldMk cId="1780853924" sldId="295"/>
            <ac:graphicFrameMk id="16" creationId="{43327CB1-326F-D02B-39BC-83D5B2EA9BE9}"/>
          </ac:graphicFrameMkLst>
        </pc:graphicFrameChg>
        <pc:cxnChg chg="del">
          <ac:chgData name="Thúy Mai" userId="222f1c7e07c9bd7a" providerId="LiveId" clId="{65F23DFB-40B0-4697-9066-269BD07AA36A}" dt="2022-05-10T15:29:12.808" v="1262" actId="478"/>
          <ac:cxnSpMkLst>
            <pc:docMk/>
            <pc:sldMk cId="1780853924" sldId="295"/>
            <ac:cxnSpMk id="18" creationId="{FA2C9ACF-1F3D-8BFF-E212-98C1D1D12127}"/>
          </ac:cxnSpMkLst>
        </pc:cxnChg>
        <pc:cxnChg chg="del mod">
          <ac:chgData name="Thúy Mai" userId="222f1c7e07c9bd7a" providerId="LiveId" clId="{65F23DFB-40B0-4697-9066-269BD07AA36A}" dt="2022-05-10T15:29:14.758" v="1264" actId="478"/>
          <ac:cxnSpMkLst>
            <pc:docMk/>
            <pc:sldMk cId="1780853924" sldId="295"/>
            <ac:cxnSpMk id="21" creationId="{9A0A7F92-58A7-2334-07CD-4B94EFE667EB}"/>
          </ac:cxnSpMkLst>
        </pc:cxnChg>
        <pc:cxnChg chg="del mod">
          <ac:chgData name="Thúy Mai" userId="222f1c7e07c9bd7a" providerId="LiveId" clId="{65F23DFB-40B0-4697-9066-269BD07AA36A}" dt="2022-05-10T15:29:17.809" v="1266" actId="478"/>
          <ac:cxnSpMkLst>
            <pc:docMk/>
            <pc:sldMk cId="1780853924" sldId="295"/>
            <ac:cxnSpMk id="24" creationId="{D9F8B595-AFB6-C06E-91D1-43AC074DCD99}"/>
          </ac:cxnSpMkLst>
        </pc:cxnChg>
        <pc:cxnChg chg="del">
          <ac:chgData name="Thúy Mai" userId="222f1c7e07c9bd7a" providerId="LiveId" clId="{65F23DFB-40B0-4697-9066-269BD07AA36A}" dt="2022-05-10T15:29:19.807" v="1269" actId="478"/>
          <ac:cxnSpMkLst>
            <pc:docMk/>
            <pc:sldMk cId="1780853924" sldId="295"/>
            <ac:cxnSpMk id="25" creationId="{56AE6746-B57B-9E68-E5AB-8FCEAB89D7CC}"/>
          </ac:cxnSpMkLst>
        </pc:cxnChg>
      </pc:sldChg>
      <pc:sldChg chg="addSp delSp modSp add mod modTransition">
        <pc:chgData name="Thúy Mai" userId="222f1c7e07c9bd7a" providerId="LiveId" clId="{65F23DFB-40B0-4697-9066-269BD07AA36A}" dt="2022-05-11T01:52:40.456" v="2614"/>
        <pc:sldMkLst>
          <pc:docMk/>
          <pc:sldMk cId="747819096" sldId="296"/>
        </pc:sldMkLst>
        <pc:spChg chg="mod">
          <ac:chgData name="Thúy Mai" userId="222f1c7e07c9bd7a" providerId="LiveId" clId="{65F23DFB-40B0-4697-9066-269BD07AA36A}" dt="2022-05-11T00:38:11.923" v="2545" actId="208"/>
          <ac:spMkLst>
            <pc:docMk/>
            <pc:sldMk cId="747819096" sldId="296"/>
            <ac:spMk id="4" creationId="{12B30A7B-9972-48BB-B3AF-B4C96364C730}"/>
          </ac:spMkLst>
        </pc:spChg>
        <pc:spChg chg="mod">
          <ac:chgData name="Thúy Mai" userId="222f1c7e07c9bd7a" providerId="LiveId" clId="{65F23DFB-40B0-4697-9066-269BD07AA36A}" dt="2022-05-11T00:37:52.067" v="2543" actId="207"/>
          <ac:spMkLst>
            <pc:docMk/>
            <pc:sldMk cId="747819096" sldId="296"/>
            <ac:spMk id="8" creationId="{9D05414B-DF21-4D26-B6BB-A210B7BDA459}"/>
          </ac:spMkLst>
        </pc:spChg>
        <pc:spChg chg="mod">
          <ac:chgData name="Thúy Mai" userId="222f1c7e07c9bd7a" providerId="LiveId" clId="{65F23DFB-40B0-4697-9066-269BD07AA36A}" dt="2022-05-11T00:37:41.703" v="2542" actId="207"/>
          <ac:spMkLst>
            <pc:docMk/>
            <pc:sldMk cId="747819096" sldId="296"/>
            <ac:spMk id="9" creationId="{9593A0E7-D714-3C66-378A-3584930F225A}"/>
          </ac:spMkLst>
        </pc:spChg>
        <pc:spChg chg="mod">
          <ac:chgData name="Thúy Mai" userId="222f1c7e07c9bd7a" providerId="LiveId" clId="{65F23DFB-40B0-4697-9066-269BD07AA36A}" dt="2022-05-11T00:38:11.923" v="2545" actId="208"/>
          <ac:spMkLst>
            <pc:docMk/>
            <pc:sldMk cId="747819096" sldId="296"/>
            <ac:spMk id="10" creationId="{4A043D81-647D-4D34-B8CA-02C2C0F5F900}"/>
          </ac:spMkLst>
        </pc:spChg>
        <pc:spChg chg="mod">
          <ac:chgData name="Thúy Mai" userId="222f1c7e07c9bd7a" providerId="LiveId" clId="{65F23DFB-40B0-4697-9066-269BD07AA36A}" dt="2022-05-11T00:37:32.730" v="2541" actId="207"/>
          <ac:spMkLst>
            <pc:docMk/>
            <pc:sldMk cId="747819096" sldId="296"/>
            <ac:spMk id="11" creationId="{0F2E2DFF-1D4F-0972-3CB6-839E890AEB3E}"/>
          </ac:spMkLst>
        </pc:spChg>
        <pc:spChg chg="mod">
          <ac:chgData name="Thúy Mai" userId="222f1c7e07c9bd7a" providerId="LiveId" clId="{65F23DFB-40B0-4697-9066-269BD07AA36A}" dt="2022-05-11T00:38:11.923" v="2545" actId="208"/>
          <ac:spMkLst>
            <pc:docMk/>
            <pc:sldMk cId="747819096" sldId="296"/>
            <ac:spMk id="12" creationId="{29E4E5EF-2541-4E43-A927-777FF1C065AB}"/>
          </ac:spMkLst>
        </pc:spChg>
        <pc:spChg chg="mod">
          <ac:chgData name="Thúy Mai" userId="222f1c7e07c9bd7a" providerId="LiveId" clId="{65F23DFB-40B0-4697-9066-269BD07AA36A}" dt="2022-05-11T00:37:27.374" v="2540" actId="207"/>
          <ac:spMkLst>
            <pc:docMk/>
            <pc:sldMk cId="747819096" sldId="296"/>
            <ac:spMk id="13" creationId="{7AB7FF35-BDC4-8383-2BB0-976250AAC455}"/>
          </ac:spMkLst>
        </pc:spChg>
        <pc:graphicFrameChg chg="add del mod">
          <ac:chgData name="Thúy Mai" userId="222f1c7e07c9bd7a" providerId="LiveId" clId="{65F23DFB-40B0-4697-9066-269BD07AA36A}" dt="2022-05-10T15:40:59.220" v="1493"/>
          <ac:graphicFrameMkLst>
            <pc:docMk/>
            <pc:sldMk cId="747819096" sldId="296"/>
            <ac:graphicFrameMk id="2" creationId="{1100C9D8-6D59-5616-6295-AFB999B83924}"/>
          </ac:graphicFrameMkLst>
        </pc:graphicFrameChg>
        <pc:graphicFrameChg chg="add del mod">
          <ac:chgData name="Thúy Mai" userId="222f1c7e07c9bd7a" providerId="LiveId" clId="{65F23DFB-40B0-4697-9066-269BD07AA36A}" dt="2022-05-10T15:41:29.079" v="1503"/>
          <ac:graphicFrameMkLst>
            <pc:docMk/>
            <pc:sldMk cId="747819096" sldId="296"/>
            <ac:graphicFrameMk id="3" creationId="{CEC5EACF-6C75-6C4C-FE70-9B2D00815592}"/>
          </ac:graphicFrameMkLst>
        </pc:graphicFrameChg>
        <pc:graphicFrameChg chg="add del mod">
          <ac:chgData name="Thúy Mai" userId="222f1c7e07c9bd7a" providerId="LiveId" clId="{65F23DFB-40B0-4697-9066-269BD07AA36A}" dt="2022-05-10T15:41:46.026" v="1510"/>
          <ac:graphicFrameMkLst>
            <pc:docMk/>
            <pc:sldMk cId="747819096" sldId="296"/>
            <ac:graphicFrameMk id="5" creationId="{E9E6C3CB-1171-C067-FD26-D8CE82A8DF24}"/>
          </ac:graphicFrameMkLst>
        </pc:graphicFrameChg>
        <pc:cxnChg chg="mod">
          <ac:chgData name="Thúy Mai" userId="222f1c7e07c9bd7a" providerId="LiveId" clId="{65F23DFB-40B0-4697-9066-269BD07AA36A}" dt="2022-05-11T00:38:01.858" v="2544" actId="208"/>
          <ac:cxnSpMkLst>
            <pc:docMk/>
            <pc:sldMk cId="747819096" sldId="296"/>
            <ac:cxnSpMk id="14" creationId="{5090001F-9822-7AB5-C624-F182B8DAFDE4}"/>
          </ac:cxnSpMkLst>
        </pc:cxnChg>
        <pc:cxnChg chg="mod">
          <ac:chgData name="Thúy Mai" userId="222f1c7e07c9bd7a" providerId="LiveId" clId="{65F23DFB-40B0-4697-9066-269BD07AA36A}" dt="2022-05-11T00:38:01.858" v="2544" actId="208"/>
          <ac:cxnSpMkLst>
            <pc:docMk/>
            <pc:sldMk cId="747819096" sldId="296"/>
            <ac:cxnSpMk id="15" creationId="{4CA6ED75-79B3-043B-E040-F5413A2E1B36}"/>
          </ac:cxnSpMkLst>
        </pc:cxnChg>
        <pc:cxnChg chg="mod">
          <ac:chgData name="Thúy Mai" userId="222f1c7e07c9bd7a" providerId="LiveId" clId="{65F23DFB-40B0-4697-9066-269BD07AA36A}" dt="2022-05-11T00:38:01.858" v="2544" actId="208"/>
          <ac:cxnSpMkLst>
            <pc:docMk/>
            <pc:sldMk cId="747819096" sldId="296"/>
            <ac:cxnSpMk id="18" creationId="{A48BF7A8-CB0A-B2CB-DA30-5556315DDB8A}"/>
          </ac:cxnSpMkLst>
        </pc:cxnChg>
      </pc:sldChg>
      <pc:sldChg chg="addSp delSp modSp new del mod ord">
        <pc:chgData name="Thúy Mai" userId="222f1c7e07c9bd7a" providerId="LiveId" clId="{65F23DFB-40B0-4697-9066-269BD07AA36A}" dt="2022-05-10T15:38:03.075" v="1416" actId="47"/>
        <pc:sldMkLst>
          <pc:docMk/>
          <pc:sldMk cId="1293766815" sldId="296"/>
        </pc:sldMkLst>
        <pc:spChg chg="del">
          <ac:chgData name="Thúy Mai" userId="222f1c7e07c9bd7a" providerId="LiveId" clId="{65F23DFB-40B0-4697-9066-269BD07AA36A}" dt="2022-05-10T15:28:25.298" v="1247" actId="478"/>
          <ac:spMkLst>
            <pc:docMk/>
            <pc:sldMk cId="1293766815" sldId="296"/>
            <ac:spMk id="2" creationId="{4A8470A6-7F30-4069-4572-35F12AEAE572}"/>
          </ac:spMkLst>
        </pc:spChg>
        <pc:spChg chg="del">
          <ac:chgData name="Thúy Mai" userId="222f1c7e07c9bd7a" providerId="LiveId" clId="{65F23DFB-40B0-4697-9066-269BD07AA36A}" dt="2022-05-10T15:28:26.270" v="1248" actId="478"/>
          <ac:spMkLst>
            <pc:docMk/>
            <pc:sldMk cId="1293766815" sldId="296"/>
            <ac:spMk id="3" creationId="{3C1D3DF2-FA1D-2626-0C20-1BD1B3FA4011}"/>
          </ac:spMkLst>
        </pc:spChg>
        <pc:spChg chg="add">
          <ac:chgData name="Thúy Mai" userId="222f1c7e07c9bd7a" providerId="LiveId" clId="{65F23DFB-40B0-4697-9066-269BD07AA36A}" dt="2022-05-10T15:28:23.424" v="1246"/>
          <ac:spMkLst>
            <pc:docMk/>
            <pc:sldMk cId="1293766815" sldId="296"/>
            <ac:spMk id="4" creationId="{1D0AD9F8-7AEE-FC4E-7AB6-92E8129822EC}"/>
          </ac:spMkLst>
        </pc:spChg>
        <pc:spChg chg="add mod">
          <ac:chgData name="Thúy Mai" userId="222f1c7e07c9bd7a" providerId="LiveId" clId="{65F23DFB-40B0-4697-9066-269BD07AA36A}" dt="2022-05-10T15:30:25.997" v="1285" actId="1076"/>
          <ac:spMkLst>
            <pc:docMk/>
            <pc:sldMk cId="1293766815" sldId="296"/>
            <ac:spMk id="6" creationId="{C1779C55-D4F5-48BB-202C-36FA99992433}"/>
          </ac:spMkLst>
        </pc:spChg>
        <pc:graphicFrameChg chg="add mod">
          <ac:chgData name="Thúy Mai" userId="222f1c7e07c9bd7a" providerId="LiveId" clId="{65F23DFB-40B0-4697-9066-269BD07AA36A}" dt="2022-05-10T15:28:52.716" v="1258" actId="14100"/>
          <ac:graphicFrameMkLst>
            <pc:docMk/>
            <pc:sldMk cId="1293766815" sldId="296"/>
            <ac:graphicFrameMk id="5" creationId="{584A0815-0ED3-F2F0-1B8A-91F56948161E}"/>
          </ac:graphicFrameMkLst>
        </pc:graphicFrameChg>
      </pc:sldChg>
      <pc:sldChg chg="addSp delSp modSp add mod modTransition modAnim">
        <pc:chgData name="Thúy Mai" userId="222f1c7e07c9bd7a" providerId="LiveId" clId="{65F23DFB-40B0-4697-9066-269BD07AA36A}" dt="2022-05-11T02:12:27.234" v="2692"/>
        <pc:sldMkLst>
          <pc:docMk/>
          <pc:sldMk cId="2215191660" sldId="297"/>
        </pc:sldMkLst>
        <pc:spChg chg="mod">
          <ac:chgData name="Thúy Mai" userId="222f1c7e07c9bd7a" providerId="LiveId" clId="{65F23DFB-40B0-4697-9066-269BD07AA36A}" dt="2022-05-10T16:39:50.646" v="2537" actId="208"/>
          <ac:spMkLst>
            <pc:docMk/>
            <pc:sldMk cId="2215191660" sldId="297"/>
            <ac:spMk id="5" creationId="{FDA712C3-8891-49BB-99E3-1AAA7087F585}"/>
          </ac:spMkLst>
        </pc:spChg>
        <pc:spChg chg="mod">
          <ac:chgData name="Thúy Mai" userId="222f1c7e07c9bd7a" providerId="LiveId" clId="{65F23DFB-40B0-4697-9066-269BD07AA36A}" dt="2022-05-10T16:39:59.462" v="2539" actId="207"/>
          <ac:spMkLst>
            <pc:docMk/>
            <pc:sldMk cId="2215191660" sldId="297"/>
            <ac:spMk id="8" creationId="{CA025A6D-CB0E-478E-A8B3-53DA0493B010}"/>
          </ac:spMkLst>
        </pc:spChg>
        <pc:spChg chg="mod">
          <ac:chgData name="Thúy Mai" userId="222f1c7e07c9bd7a" providerId="LiveId" clId="{65F23DFB-40B0-4697-9066-269BD07AA36A}" dt="2022-05-10T16:39:50.646" v="2537" actId="208"/>
          <ac:spMkLst>
            <pc:docMk/>
            <pc:sldMk cId="2215191660" sldId="297"/>
            <ac:spMk id="11" creationId="{EC1D585E-EF91-4FC9-8461-710A34E86662}"/>
          </ac:spMkLst>
        </pc:spChg>
        <pc:spChg chg="mod">
          <ac:chgData name="Thúy Mai" userId="222f1c7e07c9bd7a" providerId="LiveId" clId="{65F23DFB-40B0-4697-9066-269BD07AA36A}" dt="2022-05-10T16:38:56.944" v="2534" actId="207"/>
          <ac:spMkLst>
            <pc:docMk/>
            <pc:sldMk cId="2215191660" sldId="297"/>
            <ac:spMk id="12" creationId="{B9600F0D-8E8C-5625-137C-299A8A5F0D41}"/>
          </ac:spMkLst>
        </pc:spChg>
        <pc:spChg chg="del">
          <ac:chgData name="Thúy Mai" userId="222f1c7e07c9bd7a" providerId="LiveId" clId="{65F23DFB-40B0-4697-9066-269BD07AA36A}" dt="2022-05-10T15:31:20.692" v="1292" actId="478"/>
          <ac:spMkLst>
            <pc:docMk/>
            <pc:sldMk cId="2215191660" sldId="297"/>
            <ac:spMk id="13" creationId="{F32E4F59-959A-1E67-BB2D-3490D94C8896}"/>
          </ac:spMkLst>
        </pc:spChg>
        <pc:spChg chg="mod">
          <ac:chgData name="Thúy Mai" userId="222f1c7e07c9bd7a" providerId="LiveId" clId="{65F23DFB-40B0-4697-9066-269BD07AA36A}" dt="2022-05-10T16:38:42.696" v="2532" actId="207"/>
          <ac:spMkLst>
            <pc:docMk/>
            <pc:sldMk cId="2215191660" sldId="297"/>
            <ac:spMk id="14" creationId="{DDF74515-96B2-B7CE-8FF2-1C62BB8B47E8}"/>
          </ac:spMkLst>
        </pc:spChg>
        <pc:spChg chg="add mod">
          <ac:chgData name="Thúy Mai" userId="222f1c7e07c9bd7a" providerId="LiveId" clId="{65F23DFB-40B0-4697-9066-269BD07AA36A}" dt="2022-05-10T16:38:45.749" v="2533" actId="207"/>
          <ac:spMkLst>
            <pc:docMk/>
            <pc:sldMk cId="2215191660" sldId="297"/>
            <ac:spMk id="16" creationId="{4C42103A-361A-8DE1-D5A8-E8D12CBD3CBA}"/>
          </ac:spMkLst>
        </pc:spChg>
        <pc:spChg chg="mod">
          <ac:chgData name="Thúy Mai" userId="222f1c7e07c9bd7a" providerId="LiveId" clId="{65F23DFB-40B0-4697-9066-269BD07AA36A}" dt="2022-05-10T16:39:14.918" v="2535" actId="207"/>
          <ac:spMkLst>
            <pc:docMk/>
            <pc:sldMk cId="2215191660" sldId="297"/>
            <ac:spMk id="19" creationId="{A6E06084-28B3-43ED-ABC2-85A970583174}"/>
          </ac:spMkLst>
        </pc:spChg>
        <pc:spChg chg="mod">
          <ac:chgData name="Thúy Mai" userId="222f1c7e07c9bd7a" providerId="LiveId" clId="{65F23DFB-40B0-4697-9066-269BD07AA36A}" dt="2022-05-10T16:39:14.918" v="2535" actId="207"/>
          <ac:spMkLst>
            <pc:docMk/>
            <pc:sldMk cId="2215191660" sldId="297"/>
            <ac:spMk id="20" creationId="{D0E50B52-7847-4ED2-ABD5-32C0F58A8849}"/>
          </ac:spMkLst>
        </pc:spChg>
        <pc:spChg chg="mod">
          <ac:chgData name="Thúy Mai" userId="222f1c7e07c9bd7a" providerId="LiveId" clId="{65F23DFB-40B0-4697-9066-269BD07AA36A}" dt="2022-05-10T16:39:56.704" v="2538" actId="207"/>
          <ac:spMkLst>
            <pc:docMk/>
            <pc:sldMk cId="2215191660" sldId="297"/>
            <ac:spMk id="22" creationId="{1A64339E-4F4F-44BB-A6E4-A5A5C4B52422}"/>
          </ac:spMkLst>
        </pc:spChg>
        <pc:spChg chg="mod">
          <ac:chgData name="Thúy Mai" userId="222f1c7e07c9bd7a" providerId="LiveId" clId="{65F23DFB-40B0-4697-9066-269BD07AA36A}" dt="2022-05-10T16:39:14.918" v="2535" actId="207"/>
          <ac:spMkLst>
            <pc:docMk/>
            <pc:sldMk cId="2215191660" sldId="297"/>
            <ac:spMk id="23" creationId="{CEE056C6-D2DA-4382-BAAE-2861A5D42158}"/>
          </ac:spMkLst>
        </pc:spChg>
        <pc:spChg chg="add mod">
          <ac:chgData name="Thúy Mai" userId="222f1c7e07c9bd7a" providerId="LiveId" clId="{65F23DFB-40B0-4697-9066-269BD07AA36A}" dt="2022-05-10T16:39:50.646" v="2537" actId="208"/>
          <ac:spMkLst>
            <pc:docMk/>
            <pc:sldMk cId="2215191660" sldId="297"/>
            <ac:spMk id="26" creationId="{939F5477-8A5B-6A71-A6C2-E4BF33E255C0}"/>
          </ac:spMkLst>
        </pc:spChg>
        <pc:graphicFrameChg chg="add del mod">
          <ac:chgData name="Thúy Mai" userId="222f1c7e07c9bd7a" providerId="LiveId" clId="{65F23DFB-40B0-4697-9066-269BD07AA36A}" dt="2022-05-10T15:31:45.996" v="1299"/>
          <ac:graphicFrameMkLst>
            <pc:docMk/>
            <pc:sldMk cId="2215191660" sldId="297"/>
            <ac:graphicFrameMk id="2" creationId="{6EEB8D94-37A8-31A5-CE54-5BE8F562045A}"/>
          </ac:graphicFrameMkLst>
        </pc:graphicFrameChg>
        <pc:graphicFrameChg chg="add del mod">
          <ac:chgData name="Thúy Mai" userId="222f1c7e07c9bd7a" providerId="LiveId" clId="{65F23DFB-40B0-4697-9066-269BD07AA36A}" dt="2022-05-10T15:32:06.159" v="1305"/>
          <ac:graphicFrameMkLst>
            <pc:docMk/>
            <pc:sldMk cId="2215191660" sldId="297"/>
            <ac:graphicFrameMk id="3" creationId="{BE874331-B95F-E56F-FE21-C46945E65B59}"/>
          </ac:graphicFrameMkLst>
        </pc:graphicFrameChg>
        <pc:graphicFrameChg chg="add del mod">
          <ac:chgData name="Thúy Mai" userId="222f1c7e07c9bd7a" providerId="LiveId" clId="{65F23DFB-40B0-4697-9066-269BD07AA36A}" dt="2022-05-10T15:32:48.672" v="1311"/>
          <ac:graphicFrameMkLst>
            <pc:docMk/>
            <pc:sldMk cId="2215191660" sldId="297"/>
            <ac:graphicFrameMk id="4" creationId="{1100381F-8112-458E-567B-4FD313A59A3E}"/>
          </ac:graphicFrameMkLst>
        </pc:graphicFrameChg>
        <pc:graphicFrameChg chg="add del mod">
          <ac:chgData name="Thúy Mai" userId="222f1c7e07c9bd7a" providerId="LiveId" clId="{65F23DFB-40B0-4697-9066-269BD07AA36A}" dt="2022-05-10T15:34:15.858" v="1345"/>
          <ac:graphicFrameMkLst>
            <pc:docMk/>
            <pc:sldMk cId="2215191660" sldId="297"/>
            <ac:graphicFrameMk id="10" creationId="{D29980A7-496B-A5E9-B23B-0653E3B52F65}"/>
          </ac:graphicFrameMkLst>
        </pc:graphicFrameChg>
        <pc:graphicFrameChg chg="add del mod">
          <ac:chgData name="Thúy Mai" userId="222f1c7e07c9bd7a" providerId="LiveId" clId="{65F23DFB-40B0-4697-9066-269BD07AA36A}" dt="2022-05-10T15:34:59.683" v="1360"/>
          <ac:graphicFrameMkLst>
            <pc:docMk/>
            <pc:sldMk cId="2215191660" sldId="297"/>
            <ac:graphicFrameMk id="29" creationId="{AADC0449-0D84-A273-9229-277223004C5D}"/>
          </ac:graphicFrameMkLst>
        </pc:graphicFrameChg>
        <pc:graphicFrameChg chg="add del mod">
          <ac:chgData name="Thúy Mai" userId="222f1c7e07c9bd7a" providerId="LiveId" clId="{65F23DFB-40B0-4697-9066-269BD07AA36A}" dt="2022-05-10T15:35:48.423" v="1375"/>
          <ac:graphicFrameMkLst>
            <pc:docMk/>
            <pc:sldMk cId="2215191660" sldId="297"/>
            <ac:graphicFrameMk id="35" creationId="{983759D2-90F9-95F2-8611-3DFDEFC9BDBB}"/>
          </ac:graphicFrameMkLst>
        </pc:graphicFrameChg>
        <pc:graphicFrameChg chg="add del mod">
          <ac:chgData name="Thúy Mai" userId="222f1c7e07c9bd7a" providerId="LiveId" clId="{65F23DFB-40B0-4697-9066-269BD07AA36A}" dt="2022-05-10T15:36:27.981" v="1386"/>
          <ac:graphicFrameMkLst>
            <pc:docMk/>
            <pc:sldMk cId="2215191660" sldId="297"/>
            <ac:graphicFrameMk id="37" creationId="{36EEF0E7-451C-DCC8-0EFD-09D3BEF264D9}"/>
          </ac:graphicFrameMkLst>
        </pc:graphicFrameChg>
        <pc:cxnChg chg="mod">
          <ac:chgData name="Thúy Mai" userId="222f1c7e07c9bd7a" providerId="LiveId" clId="{65F23DFB-40B0-4697-9066-269BD07AA36A}" dt="2022-05-10T16:39:30.343" v="2536" actId="208"/>
          <ac:cxnSpMkLst>
            <pc:docMk/>
            <pc:sldMk cId="2215191660" sldId="297"/>
            <ac:cxnSpMk id="18" creationId="{FA2C9ACF-1F3D-8BFF-E212-98C1D1D12127}"/>
          </ac:cxnSpMkLst>
        </pc:cxnChg>
        <pc:cxnChg chg="mod">
          <ac:chgData name="Thúy Mai" userId="222f1c7e07c9bd7a" providerId="LiveId" clId="{65F23DFB-40B0-4697-9066-269BD07AA36A}" dt="2022-05-10T16:39:30.343" v="2536" actId="208"/>
          <ac:cxnSpMkLst>
            <pc:docMk/>
            <pc:sldMk cId="2215191660" sldId="297"/>
            <ac:cxnSpMk id="21" creationId="{9A0A7F92-58A7-2334-07CD-4B94EFE667EB}"/>
          </ac:cxnSpMkLst>
        </pc:cxnChg>
        <pc:cxnChg chg="mod">
          <ac:chgData name="Thúy Mai" userId="222f1c7e07c9bd7a" providerId="LiveId" clId="{65F23DFB-40B0-4697-9066-269BD07AA36A}" dt="2022-05-10T16:39:30.343" v="2536" actId="208"/>
          <ac:cxnSpMkLst>
            <pc:docMk/>
            <pc:sldMk cId="2215191660" sldId="297"/>
            <ac:cxnSpMk id="24" creationId="{D9F8B595-AFB6-C06E-91D1-43AC074DCD99}"/>
          </ac:cxnSpMkLst>
        </pc:cxnChg>
        <pc:cxnChg chg="mod">
          <ac:chgData name="Thúy Mai" userId="222f1c7e07c9bd7a" providerId="LiveId" clId="{65F23DFB-40B0-4697-9066-269BD07AA36A}" dt="2022-05-10T16:39:30.343" v="2536" actId="208"/>
          <ac:cxnSpMkLst>
            <pc:docMk/>
            <pc:sldMk cId="2215191660" sldId="297"/>
            <ac:cxnSpMk id="25" creationId="{56AE6746-B57B-9E68-E5AB-8FCEAB89D7CC}"/>
          </ac:cxnSpMkLst>
        </pc:cxnChg>
        <pc:cxnChg chg="add mod">
          <ac:chgData name="Thúy Mai" userId="222f1c7e07c9bd7a" providerId="LiveId" clId="{65F23DFB-40B0-4697-9066-269BD07AA36A}" dt="2022-05-10T16:39:30.343" v="2536" actId="208"/>
          <ac:cxnSpMkLst>
            <pc:docMk/>
            <pc:sldMk cId="2215191660" sldId="297"/>
            <ac:cxnSpMk id="30" creationId="{4DD1FED1-DD82-51B1-7385-9E13CA652964}"/>
          </ac:cxnSpMkLst>
        </pc:cxnChg>
      </pc:sldChg>
      <pc:sldChg chg="addSp delSp modSp add mod modTransition modAnim">
        <pc:chgData name="Thúy Mai" userId="222f1c7e07c9bd7a" providerId="LiveId" clId="{65F23DFB-40B0-4697-9066-269BD07AA36A}" dt="2022-05-11T01:52:40.456" v="2614"/>
        <pc:sldMkLst>
          <pc:docMk/>
          <pc:sldMk cId="2665543643" sldId="298"/>
        </pc:sldMkLst>
        <pc:spChg chg="mod">
          <ac:chgData name="Thúy Mai" userId="222f1c7e07c9bd7a" providerId="LiveId" clId="{65F23DFB-40B0-4697-9066-269BD07AA36A}" dt="2022-05-11T00:38:29.773" v="2546" actId="207"/>
          <ac:spMkLst>
            <pc:docMk/>
            <pc:sldMk cId="2665543643" sldId="298"/>
            <ac:spMk id="6" creationId="{3C03FAAF-6E1B-8F11-C344-C5CAE9CE6B88}"/>
          </ac:spMkLst>
        </pc:spChg>
        <pc:spChg chg="mod">
          <ac:chgData name="Thúy Mai" userId="222f1c7e07c9bd7a" providerId="LiveId" clId="{65F23DFB-40B0-4697-9066-269BD07AA36A}" dt="2022-05-11T00:38:33.233" v="2547" actId="207"/>
          <ac:spMkLst>
            <pc:docMk/>
            <pc:sldMk cId="2665543643" sldId="298"/>
            <ac:spMk id="8" creationId="{89B04A1A-9525-4A45-B17D-F39B6330BE12}"/>
          </ac:spMkLst>
        </pc:spChg>
        <pc:spChg chg="mod">
          <ac:chgData name="Thúy Mai" userId="222f1c7e07c9bd7a" providerId="LiveId" clId="{65F23DFB-40B0-4697-9066-269BD07AA36A}" dt="2022-05-11T00:38:57.272" v="2548" actId="207"/>
          <ac:spMkLst>
            <pc:docMk/>
            <pc:sldMk cId="2665543643" sldId="298"/>
            <ac:spMk id="9" creationId="{283D58C9-62FE-6564-C880-CC373AF95815}"/>
          </ac:spMkLst>
        </pc:spChg>
        <pc:spChg chg="mod">
          <ac:chgData name="Thúy Mai" userId="222f1c7e07c9bd7a" providerId="LiveId" clId="{65F23DFB-40B0-4697-9066-269BD07AA36A}" dt="2022-05-11T00:39:18.493" v="2551" actId="207"/>
          <ac:spMkLst>
            <pc:docMk/>
            <pc:sldMk cId="2665543643" sldId="298"/>
            <ac:spMk id="12" creationId="{C4B3450E-491E-610B-07CE-1BAC70D1A0E0}"/>
          </ac:spMkLst>
        </pc:spChg>
        <pc:spChg chg="mod">
          <ac:chgData name="Thúy Mai" userId="222f1c7e07c9bd7a" providerId="LiveId" clId="{65F23DFB-40B0-4697-9066-269BD07AA36A}" dt="2022-05-11T00:39:15.748" v="2550" actId="207"/>
          <ac:spMkLst>
            <pc:docMk/>
            <pc:sldMk cId="2665543643" sldId="298"/>
            <ac:spMk id="13" creationId="{C57BB291-9F26-EDD3-44F7-2A47F2E49A7B}"/>
          </ac:spMkLst>
        </pc:spChg>
        <pc:spChg chg="mod">
          <ac:chgData name="Thúy Mai" userId="222f1c7e07c9bd7a" providerId="LiveId" clId="{65F23DFB-40B0-4697-9066-269BD07AA36A}" dt="2022-05-11T00:39:05.292" v="2549" actId="207"/>
          <ac:spMkLst>
            <pc:docMk/>
            <pc:sldMk cId="2665543643" sldId="298"/>
            <ac:spMk id="14" creationId="{2A31F89E-9C23-4C67-534D-063F90B8C01A}"/>
          </ac:spMkLst>
        </pc:spChg>
        <pc:spChg chg="mod">
          <ac:chgData name="Thúy Mai" userId="222f1c7e07c9bd7a" providerId="LiveId" clId="{65F23DFB-40B0-4697-9066-269BD07AA36A}" dt="2022-05-10T15:45:45.368" v="1578" actId="122"/>
          <ac:spMkLst>
            <pc:docMk/>
            <pc:sldMk cId="2665543643" sldId="298"/>
            <ac:spMk id="15" creationId="{2A1C3645-6ECE-75EC-BB78-26717230B7C7}"/>
          </ac:spMkLst>
        </pc:spChg>
        <pc:spChg chg="mod">
          <ac:chgData name="Thúy Mai" userId="222f1c7e07c9bd7a" providerId="LiveId" clId="{65F23DFB-40B0-4697-9066-269BD07AA36A}" dt="2022-05-11T00:39:59.559" v="2552" actId="207"/>
          <ac:spMkLst>
            <pc:docMk/>
            <pc:sldMk cId="2665543643" sldId="298"/>
            <ac:spMk id="16" creationId="{B7193E1D-18F3-24C0-FA84-719816104780}"/>
          </ac:spMkLst>
        </pc:spChg>
        <pc:spChg chg="add mod">
          <ac:chgData name="Thúy Mai" userId="222f1c7e07c9bd7a" providerId="LiveId" clId="{65F23DFB-40B0-4697-9066-269BD07AA36A}" dt="2022-05-11T00:39:59.559" v="2552" actId="207"/>
          <ac:spMkLst>
            <pc:docMk/>
            <pc:sldMk cId="2665543643" sldId="298"/>
            <ac:spMk id="19" creationId="{DC9A88FF-6610-D1C0-0BD5-7FEB8E8C40D6}"/>
          </ac:spMkLst>
        </pc:spChg>
        <pc:spChg chg="mod">
          <ac:chgData name="Thúy Mai" userId="222f1c7e07c9bd7a" providerId="LiveId" clId="{65F23DFB-40B0-4697-9066-269BD07AA36A}" dt="2022-05-11T00:39:59.559" v="2552" actId="207"/>
          <ac:spMkLst>
            <pc:docMk/>
            <pc:sldMk cId="2665543643" sldId="298"/>
            <ac:spMk id="20" creationId="{617DDBED-3A92-E4B3-36FB-D8F4D6477825}"/>
          </ac:spMkLst>
        </pc:spChg>
        <pc:spChg chg="add mod">
          <ac:chgData name="Thúy Mai" userId="222f1c7e07c9bd7a" providerId="LiveId" clId="{65F23DFB-40B0-4697-9066-269BD07AA36A}" dt="2022-05-11T00:39:59.559" v="2552" actId="207"/>
          <ac:spMkLst>
            <pc:docMk/>
            <pc:sldMk cId="2665543643" sldId="298"/>
            <ac:spMk id="21" creationId="{952D1459-3F72-0F38-DA8B-CB8D0E5B8117}"/>
          </ac:spMkLst>
        </pc:spChg>
        <pc:grpChg chg="mod">
          <ac:chgData name="Thúy Mai" userId="222f1c7e07c9bd7a" providerId="LiveId" clId="{65F23DFB-40B0-4697-9066-269BD07AA36A}" dt="2022-05-10T15:44:45.265" v="1557" actId="14100"/>
          <ac:grpSpMkLst>
            <pc:docMk/>
            <pc:sldMk cId="2665543643" sldId="298"/>
            <ac:grpSpMk id="10" creationId="{453CAC6E-0F57-9D10-C3DF-A4802F792AA8}"/>
          </ac:grpSpMkLst>
        </pc:grpChg>
        <pc:grpChg chg="mod">
          <ac:chgData name="Thúy Mai" userId="222f1c7e07c9bd7a" providerId="LiveId" clId="{65F23DFB-40B0-4697-9066-269BD07AA36A}" dt="2022-05-10T15:44:41.197" v="1555" actId="1076"/>
          <ac:grpSpMkLst>
            <pc:docMk/>
            <pc:sldMk cId="2665543643" sldId="298"/>
            <ac:grpSpMk id="18" creationId="{7FE4D1F4-BBD5-BFA9-177E-3387F9402257}"/>
          </ac:grpSpMkLst>
        </pc:grpChg>
        <pc:graphicFrameChg chg="add del mod">
          <ac:chgData name="Thúy Mai" userId="222f1c7e07c9bd7a" providerId="LiveId" clId="{65F23DFB-40B0-4697-9066-269BD07AA36A}" dt="2022-05-10T15:43:04.764" v="1519"/>
          <ac:graphicFrameMkLst>
            <pc:docMk/>
            <pc:sldMk cId="2665543643" sldId="298"/>
            <ac:graphicFrameMk id="2" creationId="{3BB1F576-95E2-7246-C3AF-99C43D5E4F2E}"/>
          </ac:graphicFrameMkLst>
        </pc:graphicFrameChg>
        <pc:graphicFrameChg chg="add del mod">
          <ac:chgData name="Thúy Mai" userId="222f1c7e07c9bd7a" providerId="LiveId" clId="{65F23DFB-40B0-4697-9066-269BD07AA36A}" dt="2022-05-10T15:43:39.952" v="1533"/>
          <ac:graphicFrameMkLst>
            <pc:docMk/>
            <pc:sldMk cId="2665543643" sldId="298"/>
            <ac:graphicFrameMk id="3" creationId="{2BEC3670-BC72-6256-45FF-C90B364ECA01}"/>
          </ac:graphicFrameMkLst>
        </pc:graphicFrameChg>
        <pc:graphicFrameChg chg="add del mod">
          <ac:chgData name="Thúy Mai" userId="222f1c7e07c9bd7a" providerId="LiveId" clId="{65F23DFB-40B0-4697-9066-269BD07AA36A}" dt="2022-05-10T15:43:59.094" v="1540"/>
          <ac:graphicFrameMkLst>
            <pc:docMk/>
            <pc:sldMk cId="2665543643" sldId="298"/>
            <ac:graphicFrameMk id="4" creationId="{D53FED3D-D577-CEB5-6094-B33990804A6E}"/>
          </ac:graphicFrameMkLst>
        </pc:graphicFrameChg>
        <pc:graphicFrameChg chg="add del mod">
          <ac:chgData name="Thúy Mai" userId="222f1c7e07c9bd7a" providerId="LiveId" clId="{65F23DFB-40B0-4697-9066-269BD07AA36A}" dt="2022-05-10T15:45:22.242" v="1567"/>
          <ac:graphicFrameMkLst>
            <pc:docMk/>
            <pc:sldMk cId="2665543643" sldId="298"/>
            <ac:graphicFrameMk id="5" creationId="{97FE27F8-3783-8D1C-637A-37D80BCDE233}"/>
          </ac:graphicFrameMkLst>
        </pc:graphicFrameChg>
        <pc:graphicFrameChg chg="add del mod">
          <ac:chgData name="Thúy Mai" userId="222f1c7e07c9bd7a" providerId="LiveId" clId="{65F23DFB-40B0-4697-9066-269BD07AA36A}" dt="2022-05-10T15:45:39.065" v="1574"/>
          <ac:graphicFrameMkLst>
            <pc:docMk/>
            <pc:sldMk cId="2665543643" sldId="298"/>
            <ac:graphicFrameMk id="7" creationId="{7FACC315-6A2A-D762-E43E-F0F04D4C6C7F}"/>
          </ac:graphicFrameMkLst>
        </pc:graphicFrameChg>
      </pc:sldChg>
      <pc:sldChg chg="addSp delSp modSp add mod modTransition delAnim modAnim">
        <pc:chgData name="Thúy Mai" userId="222f1c7e07c9bd7a" providerId="LiveId" clId="{65F23DFB-40B0-4697-9066-269BD07AA36A}" dt="2022-05-11T02:14:44.598" v="2704"/>
        <pc:sldMkLst>
          <pc:docMk/>
          <pc:sldMk cId="1694113003" sldId="305"/>
        </pc:sldMkLst>
        <pc:spChg chg="mod">
          <ac:chgData name="Thúy Mai" userId="222f1c7e07c9bd7a" providerId="LiveId" clId="{65F23DFB-40B0-4697-9066-269BD07AA36A}" dt="2022-05-11T00:40:38.808" v="2556" actId="207"/>
          <ac:spMkLst>
            <pc:docMk/>
            <pc:sldMk cId="1694113003" sldId="305"/>
            <ac:spMk id="5" creationId="{FF36077D-BF6D-C35C-29E5-C55A1E723EC0}"/>
          </ac:spMkLst>
        </pc:spChg>
        <pc:spChg chg="mod">
          <ac:chgData name="Thúy Mai" userId="222f1c7e07c9bd7a" providerId="LiveId" clId="{65F23DFB-40B0-4697-9066-269BD07AA36A}" dt="2022-05-11T00:40:34.345" v="2555" actId="207"/>
          <ac:spMkLst>
            <pc:docMk/>
            <pc:sldMk cId="1694113003" sldId="305"/>
            <ac:spMk id="6" creationId="{5E5637E2-34E4-348D-26FA-FDC7800CBDC9}"/>
          </ac:spMkLst>
        </pc:spChg>
        <pc:spChg chg="del mod">
          <ac:chgData name="Thúy Mai" userId="222f1c7e07c9bd7a" providerId="LiveId" clId="{65F23DFB-40B0-4697-9066-269BD07AA36A}" dt="2022-05-10T15:47:30.851" v="1604" actId="478"/>
          <ac:spMkLst>
            <pc:docMk/>
            <pc:sldMk cId="1694113003" sldId="305"/>
            <ac:spMk id="7" creationId="{26A6E60C-42D5-0F30-799A-868A86F8E8AE}"/>
          </ac:spMkLst>
        </pc:spChg>
        <pc:spChg chg="mod">
          <ac:chgData name="Thúy Mai" userId="222f1c7e07c9bd7a" providerId="LiveId" clId="{65F23DFB-40B0-4697-9066-269BD07AA36A}" dt="2022-05-11T00:40:47.045" v="2557" actId="207"/>
          <ac:spMkLst>
            <pc:docMk/>
            <pc:sldMk cId="1694113003" sldId="305"/>
            <ac:spMk id="16" creationId="{8BFAB668-0EAE-C0A4-B41F-8CCE439B5112}"/>
          </ac:spMkLst>
        </pc:spChg>
        <pc:spChg chg="del">
          <ac:chgData name="Thúy Mai" userId="222f1c7e07c9bd7a" providerId="LiveId" clId="{65F23DFB-40B0-4697-9066-269BD07AA36A}" dt="2022-05-10T15:49:32.384" v="1622" actId="478"/>
          <ac:spMkLst>
            <pc:docMk/>
            <pc:sldMk cId="1694113003" sldId="305"/>
            <ac:spMk id="18" creationId="{71EBB700-D562-C5A3-015B-B2202166D2C6}"/>
          </ac:spMkLst>
        </pc:spChg>
        <pc:spChg chg="add mod">
          <ac:chgData name="Thúy Mai" userId="222f1c7e07c9bd7a" providerId="LiveId" clId="{65F23DFB-40B0-4697-9066-269BD07AA36A}" dt="2022-05-11T00:41:06.766" v="2559" actId="208"/>
          <ac:spMkLst>
            <pc:docMk/>
            <pc:sldMk cId="1694113003" sldId="305"/>
            <ac:spMk id="20" creationId="{F3FEB9BD-B2C7-3AEE-E48D-7B7A6ED1DDE3}"/>
          </ac:spMkLst>
        </pc:spChg>
        <pc:spChg chg="mod">
          <ac:chgData name="Thúy Mai" userId="222f1c7e07c9bd7a" providerId="LiveId" clId="{65F23DFB-40B0-4697-9066-269BD07AA36A}" dt="2022-05-11T00:40:47.045" v="2557" actId="207"/>
          <ac:spMkLst>
            <pc:docMk/>
            <pc:sldMk cId="1694113003" sldId="305"/>
            <ac:spMk id="25" creationId="{2F3A5F1B-C059-B8DC-70FB-CAB03E91800A}"/>
          </ac:spMkLst>
        </pc:spChg>
        <pc:spChg chg="mod">
          <ac:chgData name="Thúy Mai" userId="222f1c7e07c9bd7a" providerId="LiveId" clId="{65F23DFB-40B0-4697-9066-269BD07AA36A}" dt="2022-05-11T00:40:47.045" v="2557" actId="207"/>
          <ac:spMkLst>
            <pc:docMk/>
            <pc:sldMk cId="1694113003" sldId="305"/>
            <ac:spMk id="29" creationId="{03D42441-3C19-55BA-726B-ACFC1D7EE63D}"/>
          </ac:spMkLst>
        </pc:spChg>
        <pc:spChg chg="add mod">
          <ac:chgData name="Thúy Mai" userId="222f1c7e07c9bd7a" providerId="LiveId" clId="{65F23DFB-40B0-4697-9066-269BD07AA36A}" dt="2022-05-11T00:41:06.766" v="2559" actId="208"/>
          <ac:spMkLst>
            <pc:docMk/>
            <pc:sldMk cId="1694113003" sldId="305"/>
            <ac:spMk id="32" creationId="{22757560-D342-9CE8-E0ED-6C50F40BF483}"/>
          </ac:spMkLst>
        </pc:spChg>
        <pc:spChg chg="del mod">
          <ac:chgData name="Thúy Mai" userId="222f1c7e07c9bd7a" providerId="LiveId" clId="{65F23DFB-40B0-4697-9066-269BD07AA36A}" dt="2022-05-10T15:49:34.939" v="1624" actId="478"/>
          <ac:spMkLst>
            <pc:docMk/>
            <pc:sldMk cId="1694113003" sldId="305"/>
            <ac:spMk id="34" creationId="{3D8A287F-0877-B8C8-2304-124F9F672CB0}"/>
          </ac:spMkLst>
        </pc:spChg>
        <pc:spChg chg="mod">
          <ac:chgData name="Thúy Mai" userId="222f1c7e07c9bd7a" providerId="LiveId" clId="{65F23DFB-40B0-4697-9066-269BD07AA36A}" dt="2022-05-11T00:40:47.045" v="2557" actId="207"/>
          <ac:spMkLst>
            <pc:docMk/>
            <pc:sldMk cId="1694113003" sldId="305"/>
            <ac:spMk id="35" creationId="{D7B8BCC7-3FD1-0552-469F-D7FAC1D7B5C5}"/>
          </ac:spMkLst>
        </pc:spChg>
        <pc:spChg chg="del">
          <ac:chgData name="Thúy Mai" userId="222f1c7e07c9bd7a" providerId="LiveId" clId="{65F23DFB-40B0-4697-9066-269BD07AA36A}" dt="2022-05-10T15:50:29.542" v="1829" actId="478"/>
          <ac:spMkLst>
            <pc:docMk/>
            <pc:sldMk cId="1694113003" sldId="305"/>
            <ac:spMk id="38" creationId="{BDA282C7-B641-1A59-C618-1AACDB4EE8C6}"/>
          </ac:spMkLst>
        </pc:spChg>
        <pc:spChg chg="add mod">
          <ac:chgData name="Thúy Mai" userId="222f1c7e07c9bd7a" providerId="LiveId" clId="{65F23DFB-40B0-4697-9066-269BD07AA36A}" dt="2022-05-11T00:41:06.766" v="2559" actId="208"/>
          <ac:spMkLst>
            <pc:docMk/>
            <pc:sldMk cId="1694113003" sldId="305"/>
            <ac:spMk id="40" creationId="{CD9A15EF-9091-C2D7-7617-234D88C639FA}"/>
          </ac:spMkLst>
        </pc:spChg>
        <pc:spChg chg="add mod">
          <ac:chgData name="Thúy Mai" userId="222f1c7e07c9bd7a" providerId="LiveId" clId="{65F23DFB-40B0-4697-9066-269BD07AA36A}" dt="2022-05-11T00:41:06.766" v="2559" actId="208"/>
          <ac:spMkLst>
            <pc:docMk/>
            <pc:sldMk cId="1694113003" sldId="305"/>
            <ac:spMk id="44" creationId="{2495E27B-9CDA-208A-9899-B897F34DC255}"/>
          </ac:spMkLst>
        </pc:spChg>
        <pc:graphicFrameChg chg="add del mod">
          <ac:chgData name="Thúy Mai" userId="222f1c7e07c9bd7a" providerId="LiveId" clId="{65F23DFB-40B0-4697-9066-269BD07AA36A}" dt="2022-05-10T15:47:02.467" v="1591"/>
          <ac:graphicFrameMkLst>
            <pc:docMk/>
            <pc:sldMk cId="1694113003" sldId="305"/>
            <ac:graphicFrameMk id="2" creationId="{F48CF135-B10D-363C-E1A3-9BFC85098F42}"/>
          </ac:graphicFrameMkLst>
        </pc:graphicFrameChg>
        <pc:graphicFrameChg chg="add del mod">
          <ac:chgData name="Thúy Mai" userId="222f1c7e07c9bd7a" providerId="LiveId" clId="{65F23DFB-40B0-4697-9066-269BD07AA36A}" dt="2022-05-10T15:47:20.966" v="1594"/>
          <ac:graphicFrameMkLst>
            <pc:docMk/>
            <pc:sldMk cId="1694113003" sldId="305"/>
            <ac:graphicFrameMk id="3" creationId="{F2426E95-19E3-C57E-4491-BEFCA92B05B2}"/>
          </ac:graphicFrameMkLst>
        </pc:graphicFrameChg>
        <pc:graphicFrameChg chg="add del mod">
          <ac:chgData name="Thúy Mai" userId="222f1c7e07c9bd7a" providerId="LiveId" clId="{65F23DFB-40B0-4697-9066-269BD07AA36A}" dt="2022-05-10T15:55:46.954" v="1888"/>
          <ac:graphicFrameMkLst>
            <pc:docMk/>
            <pc:sldMk cId="1694113003" sldId="305"/>
            <ac:graphicFrameMk id="11" creationId="{863D907C-B4BA-7EA1-0863-0214632F3055}"/>
          </ac:graphicFrameMkLst>
        </pc:graphicFrameChg>
        <pc:graphicFrameChg chg="add del mod">
          <ac:chgData name="Thúy Mai" userId="222f1c7e07c9bd7a" providerId="LiveId" clId="{65F23DFB-40B0-4697-9066-269BD07AA36A}" dt="2022-05-10T15:57:30.689" v="1920"/>
          <ac:graphicFrameMkLst>
            <pc:docMk/>
            <pc:sldMk cId="1694113003" sldId="305"/>
            <ac:graphicFrameMk id="26" creationId="{C7128D7E-D1E5-83B9-73E6-E2B833F5AA86}"/>
          </ac:graphicFrameMkLst>
        </pc:graphicFrameChg>
        <pc:graphicFrameChg chg="add del mod">
          <ac:chgData name="Thúy Mai" userId="222f1c7e07c9bd7a" providerId="LiveId" clId="{65F23DFB-40B0-4697-9066-269BD07AA36A}" dt="2022-05-10T15:58:31.630" v="1941"/>
          <ac:graphicFrameMkLst>
            <pc:docMk/>
            <pc:sldMk cId="1694113003" sldId="305"/>
            <ac:graphicFrameMk id="42" creationId="{F25657E1-89F5-E961-CB39-09CCFBCE4CA5}"/>
          </ac:graphicFrameMkLst>
        </pc:graphicFrameChg>
        <pc:graphicFrameChg chg="add del mod">
          <ac:chgData name="Thúy Mai" userId="222f1c7e07c9bd7a" providerId="LiveId" clId="{65F23DFB-40B0-4697-9066-269BD07AA36A}" dt="2022-05-10T15:59:24.625" v="1954"/>
          <ac:graphicFrameMkLst>
            <pc:docMk/>
            <pc:sldMk cId="1694113003" sldId="305"/>
            <ac:graphicFrameMk id="45" creationId="{6CF79E58-62CB-E36E-50BE-EB6E223FCFC6}"/>
          </ac:graphicFrameMkLst>
        </pc:graphicFrameChg>
        <pc:picChg chg="add del mod">
          <ac:chgData name="Thúy Mai" userId="222f1c7e07c9bd7a" providerId="LiveId" clId="{65F23DFB-40B0-4697-9066-269BD07AA36A}" dt="2022-05-10T15:54:07.299" v="1855" actId="478"/>
          <ac:picMkLst>
            <pc:docMk/>
            <pc:sldMk cId="1694113003" sldId="305"/>
            <ac:picMk id="8" creationId="{3DB9D7FA-B1D4-6E8E-8745-A9EE9B231FA4}"/>
          </ac:picMkLst>
        </pc:picChg>
        <pc:picChg chg="del">
          <ac:chgData name="Thúy Mai" userId="222f1c7e07c9bd7a" providerId="LiveId" clId="{65F23DFB-40B0-4697-9066-269BD07AA36A}" dt="2022-05-10T15:52:12.760" v="1836" actId="478"/>
          <ac:picMkLst>
            <pc:docMk/>
            <pc:sldMk cId="1694113003" sldId="305"/>
            <ac:picMk id="15" creationId="{A2F6F685-344F-AAD7-2B95-F5A8CA0E9FE1}"/>
          </ac:picMkLst>
        </pc:picChg>
        <pc:picChg chg="add mod">
          <ac:chgData name="Thúy Mai" userId="222f1c7e07c9bd7a" providerId="LiveId" clId="{65F23DFB-40B0-4697-9066-269BD07AA36A}" dt="2022-05-10T15:57:06.623" v="1913" actId="1076"/>
          <ac:picMkLst>
            <pc:docMk/>
            <pc:sldMk cId="1694113003" sldId="305"/>
            <ac:picMk id="28" creationId="{3196862A-EC08-7F4A-2702-FB9FE6D59B13}"/>
          </ac:picMkLst>
        </pc:picChg>
        <pc:cxnChg chg="add mod">
          <ac:chgData name="Thúy Mai" userId="222f1c7e07c9bd7a" providerId="LiveId" clId="{65F23DFB-40B0-4697-9066-269BD07AA36A}" dt="2022-05-11T00:40:54.855" v="2558" actId="208"/>
          <ac:cxnSpMkLst>
            <pc:docMk/>
            <pc:sldMk cId="1694113003" sldId="305"/>
            <ac:cxnSpMk id="17" creationId="{A3E08A10-4BD9-75DE-0290-1C76E7C79F3B}"/>
          </ac:cxnSpMkLst>
        </pc:cxnChg>
        <pc:cxnChg chg="add mod">
          <ac:chgData name="Thúy Mai" userId="222f1c7e07c9bd7a" providerId="LiveId" clId="{65F23DFB-40B0-4697-9066-269BD07AA36A}" dt="2022-05-11T00:40:54.855" v="2558" actId="208"/>
          <ac:cxnSpMkLst>
            <pc:docMk/>
            <pc:sldMk cId="1694113003" sldId="305"/>
            <ac:cxnSpMk id="31" creationId="{39897E0A-C657-14D3-5FFD-9DCE0B987EDB}"/>
          </ac:cxnSpMkLst>
        </pc:cxnChg>
        <pc:cxnChg chg="add mod">
          <ac:chgData name="Thúy Mai" userId="222f1c7e07c9bd7a" providerId="LiveId" clId="{65F23DFB-40B0-4697-9066-269BD07AA36A}" dt="2022-05-11T00:40:54.855" v="2558" actId="208"/>
          <ac:cxnSpMkLst>
            <pc:docMk/>
            <pc:sldMk cId="1694113003" sldId="305"/>
            <ac:cxnSpMk id="39" creationId="{699E7E53-15FB-7FE4-63ED-12F66E2C3B44}"/>
          </ac:cxnSpMkLst>
        </pc:cxnChg>
        <pc:cxnChg chg="add mod">
          <ac:chgData name="Thúy Mai" userId="222f1c7e07c9bd7a" providerId="LiveId" clId="{65F23DFB-40B0-4697-9066-269BD07AA36A}" dt="2022-05-11T00:40:54.855" v="2558" actId="208"/>
          <ac:cxnSpMkLst>
            <pc:docMk/>
            <pc:sldMk cId="1694113003" sldId="305"/>
            <ac:cxnSpMk id="43" creationId="{10EA2211-4435-F5B7-200A-98F15A2F09FD}"/>
          </ac:cxnSpMkLst>
        </pc:cxnChg>
      </pc:sldChg>
      <pc:sldChg chg="add del">
        <pc:chgData name="Thúy Mai" userId="222f1c7e07c9bd7a" providerId="LiveId" clId="{65F23DFB-40B0-4697-9066-269BD07AA36A}" dt="2022-05-10T15:47:02.467" v="1591"/>
        <pc:sldMkLst>
          <pc:docMk/>
          <pc:sldMk cId="659610030" sldId="306"/>
        </pc:sldMkLst>
      </pc:sldChg>
      <pc:sldChg chg="addSp delSp modSp add mod modTransition delAnim">
        <pc:chgData name="Thúy Mai" userId="222f1c7e07c9bd7a" providerId="LiveId" clId="{65F23DFB-40B0-4697-9066-269BD07AA36A}" dt="2022-05-11T01:52:40.456" v="2614"/>
        <pc:sldMkLst>
          <pc:docMk/>
          <pc:sldMk cId="1461846576" sldId="306"/>
        </pc:sldMkLst>
        <pc:spChg chg="mod">
          <ac:chgData name="Thúy Mai" userId="222f1c7e07c9bd7a" providerId="LiveId" clId="{65F23DFB-40B0-4697-9066-269BD07AA36A}" dt="2022-05-11T00:40:20.385" v="2554" actId="207"/>
          <ac:spMkLst>
            <pc:docMk/>
            <pc:sldMk cId="1461846576" sldId="306"/>
            <ac:spMk id="5" creationId="{FF36077D-BF6D-C35C-29E5-C55A1E723EC0}"/>
          </ac:spMkLst>
        </pc:spChg>
        <pc:spChg chg="mod">
          <ac:chgData name="Thúy Mai" userId="222f1c7e07c9bd7a" providerId="LiveId" clId="{65F23DFB-40B0-4697-9066-269BD07AA36A}" dt="2022-05-11T00:40:14.118" v="2553" actId="207"/>
          <ac:spMkLst>
            <pc:docMk/>
            <pc:sldMk cId="1461846576" sldId="306"/>
            <ac:spMk id="6" creationId="{5E5637E2-34E4-348D-26FA-FDC7800CBDC9}"/>
          </ac:spMkLst>
        </pc:spChg>
        <pc:spChg chg="del">
          <ac:chgData name="Thúy Mai" userId="222f1c7e07c9bd7a" providerId="LiveId" clId="{65F23DFB-40B0-4697-9066-269BD07AA36A}" dt="2022-05-10T15:48:24.801" v="1613" actId="478"/>
          <ac:spMkLst>
            <pc:docMk/>
            <pc:sldMk cId="1461846576" sldId="306"/>
            <ac:spMk id="16" creationId="{8BFAB668-0EAE-C0A4-B41F-8CCE439B5112}"/>
          </ac:spMkLst>
        </pc:spChg>
        <pc:spChg chg="del">
          <ac:chgData name="Thúy Mai" userId="222f1c7e07c9bd7a" providerId="LiveId" clId="{65F23DFB-40B0-4697-9066-269BD07AA36A}" dt="2022-05-10T15:48:21.578" v="1610" actId="478"/>
          <ac:spMkLst>
            <pc:docMk/>
            <pc:sldMk cId="1461846576" sldId="306"/>
            <ac:spMk id="18" creationId="{71EBB700-D562-C5A3-015B-B2202166D2C6}"/>
          </ac:spMkLst>
        </pc:spChg>
        <pc:spChg chg="del">
          <ac:chgData name="Thúy Mai" userId="222f1c7e07c9bd7a" providerId="LiveId" clId="{65F23DFB-40B0-4697-9066-269BD07AA36A}" dt="2022-05-10T15:48:29.265" v="1616" actId="478"/>
          <ac:spMkLst>
            <pc:docMk/>
            <pc:sldMk cId="1461846576" sldId="306"/>
            <ac:spMk id="25" creationId="{2F3A5F1B-C059-B8DC-70FB-CAB03E91800A}"/>
          </ac:spMkLst>
        </pc:spChg>
        <pc:spChg chg="del">
          <ac:chgData name="Thúy Mai" userId="222f1c7e07c9bd7a" providerId="LiveId" clId="{65F23DFB-40B0-4697-9066-269BD07AA36A}" dt="2022-05-10T15:48:24.257" v="1612" actId="478"/>
          <ac:spMkLst>
            <pc:docMk/>
            <pc:sldMk cId="1461846576" sldId="306"/>
            <ac:spMk id="29" creationId="{03D42441-3C19-55BA-726B-ACFC1D7EE63D}"/>
          </ac:spMkLst>
        </pc:spChg>
        <pc:spChg chg="del">
          <ac:chgData name="Thúy Mai" userId="222f1c7e07c9bd7a" providerId="LiveId" clId="{65F23DFB-40B0-4697-9066-269BD07AA36A}" dt="2022-05-10T15:48:23.160" v="1611" actId="478"/>
          <ac:spMkLst>
            <pc:docMk/>
            <pc:sldMk cId="1461846576" sldId="306"/>
            <ac:spMk id="34" creationId="{3D8A287F-0877-B8C8-2304-124F9F672CB0}"/>
          </ac:spMkLst>
        </pc:spChg>
        <pc:spChg chg="del mod">
          <ac:chgData name="Thúy Mai" userId="222f1c7e07c9bd7a" providerId="LiveId" clId="{65F23DFB-40B0-4697-9066-269BD07AA36A}" dt="2022-05-10T15:48:28.458" v="1615" actId="478"/>
          <ac:spMkLst>
            <pc:docMk/>
            <pc:sldMk cId="1461846576" sldId="306"/>
            <ac:spMk id="35" creationId="{D7B8BCC7-3FD1-0552-469F-D7FAC1D7B5C5}"/>
          </ac:spMkLst>
        </pc:spChg>
        <pc:spChg chg="del">
          <ac:chgData name="Thúy Mai" userId="222f1c7e07c9bd7a" providerId="LiveId" clId="{65F23DFB-40B0-4697-9066-269BD07AA36A}" dt="2022-05-10T15:48:30.413" v="1617" actId="478"/>
          <ac:spMkLst>
            <pc:docMk/>
            <pc:sldMk cId="1461846576" sldId="306"/>
            <ac:spMk id="38" creationId="{BDA282C7-B641-1A59-C618-1AACDB4EE8C6}"/>
          </ac:spMkLst>
        </pc:spChg>
        <pc:picChg chg="add mod">
          <ac:chgData name="Thúy Mai" userId="222f1c7e07c9bd7a" providerId="LiveId" clId="{65F23DFB-40B0-4697-9066-269BD07AA36A}" dt="2022-05-10T15:53:32.596" v="1854" actId="1076"/>
          <ac:picMkLst>
            <pc:docMk/>
            <pc:sldMk cId="1461846576" sldId="306"/>
            <ac:picMk id="12" creationId="{C8902234-E9A8-732B-6A69-A607A9D71AAE}"/>
          </ac:picMkLst>
        </pc:picChg>
        <pc:picChg chg="del">
          <ac:chgData name="Thúy Mai" userId="222f1c7e07c9bd7a" providerId="LiveId" clId="{65F23DFB-40B0-4697-9066-269BD07AA36A}" dt="2022-05-10T15:48:31.276" v="1618" actId="478"/>
          <ac:picMkLst>
            <pc:docMk/>
            <pc:sldMk cId="1461846576" sldId="306"/>
            <ac:picMk id="15" creationId="{A2F6F685-344F-AAD7-2B95-F5A8CA0E9FE1}"/>
          </ac:picMkLst>
        </pc:picChg>
      </pc:sldChg>
      <pc:sldChg chg="delSp modSp add mod modTransition delAnim">
        <pc:chgData name="Thúy Mai" userId="222f1c7e07c9bd7a" providerId="LiveId" clId="{65F23DFB-40B0-4697-9066-269BD07AA36A}" dt="2022-05-11T01:52:40.456" v="2614"/>
        <pc:sldMkLst>
          <pc:docMk/>
          <pc:sldMk cId="1418113995" sldId="307"/>
        </pc:sldMkLst>
        <pc:spChg chg="mod">
          <ac:chgData name="Thúy Mai" userId="222f1c7e07c9bd7a" providerId="LiveId" clId="{65F23DFB-40B0-4697-9066-269BD07AA36A}" dt="2022-05-11T00:41:19.671" v="2561" actId="207"/>
          <ac:spMkLst>
            <pc:docMk/>
            <pc:sldMk cId="1418113995" sldId="307"/>
            <ac:spMk id="5" creationId="{FF36077D-BF6D-C35C-29E5-C55A1E723EC0}"/>
          </ac:spMkLst>
        </pc:spChg>
        <pc:spChg chg="mod">
          <ac:chgData name="Thúy Mai" userId="222f1c7e07c9bd7a" providerId="LiveId" clId="{65F23DFB-40B0-4697-9066-269BD07AA36A}" dt="2022-05-11T00:41:17.895" v="2560" actId="207"/>
          <ac:spMkLst>
            <pc:docMk/>
            <pc:sldMk cId="1418113995" sldId="307"/>
            <ac:spMk id="6" creationId="{5E5637E2-34E4-348D-26FA-FDC7800CBDC9}"/>
          </ac:spMkLst>
        </pc:spChg>
        <pc:spChg chg="del">
          <ac:chgData name="Thúy Mai" userId="222f1c7e07c9bd7a" providerId="LiveId" clId="{65F23DFB-40B0-4697-9066-269BD07AA36A}" dt="2022-05-10T16:13:30.820" v="2165" actId="478"/>
          <ac:spMkLst>
            <pc:docMk/>
            <pc:sldMk cId="1418113995" sldId="307"/>
            <ac:spMk id="16" creationId="{8BFAB668-0EAE-C0A4-B41F-8CCE439B5112}"/>
          </ac:spMkLst>
        </pc:spChg>
        <pc:spChg chg="del">
          <ac:chgData name="Thúy Mai" userId="222f1c7e07c9bd7a" providerId="LiveId" clId="{65F23DFB-40B0-4697-9066-269BD07AA36A}" dt="2022-05-10T16:13:31.560" v="2166" actId="478"/>
          <ac:spMkLst>
            <pc:docMk/>
            <pc:sldMk cId="1418113995" sldId="307"/>
            <ac:spMk id="20" creationId="{F3FEB9BD-B2C7-3AEE-E48D-7B7A6ED1DDE3}"/>
          </ac:spMkLst>
        </pc:spChg>
        <pc:spChg chg="del">
          <ac:chgData name="Thúy Mai" userId="222f1c7e07c9bd7a" providerId="LiveId" clId="{65F23DFB-40B0-4697-9066-269BD07AA36A}" dt="2022-05-10T16:13:36.602" v="2171" actId="478"/>
          <ac:spMkLst>
            <pc:docMk/>
            <pc:sldMk cId="1418113995" sldId="307"/>
            <ac:spMk id="25" creationId="{2F3A5F1B-C059-B8DC-70FB-CAB03E91800A}"/>
          </ac:spMkLst>
        </pc:spChg>
        <pc:spChg chg="del">
          <ac:chgData name="Thúy Mai" userId="222f1c7e07c9bd7a" providerId="LiveId" clId="{65F23DFB-40B0-4697-9066-269BD07AA36A}" dt="2022-05-10T16:13:32.623" v="2168" actId="478"/>
          <ac:spMkLst>
            <pc:docMk/>
            <pc:sldMk cId="1418113995" sldId="307"/>
            <ac:spMk id="29" creationId="{03D42441-3C19-55BA-726B-ACFC1D7EE63D}"/>
          </ac:spMkLst>
        </pc:spChg>
        <pc:spChg chg="del">
          <ac:chgData name="Thúy Mai" userId="222f1c7e07c9bd7a" providerId="LiveId" clId="{65F23DFB-40B0-4697-9066-269BD07AA36A}" dt="2022-05-10T16:13:35.993" v="2170" actId="478"/>
          <ac:spMkLst>
            <pc:docMk/>
            <pc:sldMk cId="1418113995" sldId="307"/>
            <ac:spMk id="32" creationId="{22757560-D342-9CE8-E0ED-6C50F40BF483}"/>
          </ac:spMkLst>
        </pc:spChg>
        <pc:spChg chg="del mod">
          <ac:chgData name="Thúy Mai" userId="222f1c7e07c9bd7a" providerId="LiveId" clId="{65F23DFB-40B0-4697-9066-269BD07AA36A}" dt="2022-05-10T16:13:39.513" v="2175" actId="478"/>
          <ac:spMkLst>
            <pc:docMk/>
            <pc:sldMk cId="1418113995" sldId="307"/>
            <ac:spMk id="35" creationId="{D7B8BCC7-3FD1-0552-469F-D7FAC1D7B5C5}"/>
          </ac:spMkLst>
        </pc:spChg>
        <pc:spChg chg="del">
          <ac:chgData name="Thúy Mai" userId="222f1c7e07c9bd7a" providerId="LiveId" clId="{65F23DFB-40B0-4697-9066-269BD07AA36A}" dt="2022-05-10T16:13:37.179" v="2172" actId="478"/>
          <ac:spMkLst>
            <pc:docMk/>
            <pc:sldMk cId="1418113995" sldId="307"/>
            <ac:spMk id="40" creationId="{CD9A15EF-9091-C2D7-7617-234D88C639FA}"/>
          </ac:spMkLst>
        </pc:spChg>
        <pc:spChg chg="del">
          <ac:chgData name="Thúy Mai" userId="222f1c7e07c9bd7a" providerId="LiveId" clId="{65F23DFB-40B0-4697-9066-269BD07AA36A}" dt="2022-05-10T16:13:40.792" v="2177" actId="478"/>
          <ac:spMkLst>
            <pc:docMk/>
            <pc:sldMk cId="1418113995" sldId="307"/>
            <ac:spMk id="44" creationId="{2495E27B-9CDA-208A-9899-B897F34DC255}"/>
          </ac:spMkLst>
        </pc:spChg>
        <pc:picChg chg="mod">
          <ac:chgData name="Thúy Mai" userId="222f1c7e07c9bd7a" providerId="LiveId" clId="{65F23DFB-40B0-4697-9066-269BD07AA36A}" dt="2022-05-10T16:13:52.193" v="2184" actId="1076"/>
          <ac:picMkLst>
            <pc:docMk/>
            <pc:sldMk cId="1418113995" sldId="307"/>
            <ac:picMk id="28" creationId="{3196862A-EC08-7F4A-2702-FB9FE6D59B13}"/>
          </ac:picMkLst>
        </pc:picChg>
        <pc:cxnChg chg="del mod">
          <ac:chgData name="Thúy Mai" userId="222f1c7e07c9bd7a" providerId="LiveId" clId="{65F23DFB-40B0-4697-9066-269BD07AA36A}" dt="2022-05-10T16:13:32.085" v="2167" actId="478"/>
          <ac:cxnSpMkLst>
            <pc:docMk/>
            <pc:sldMk cId="1418113995" sldId="307"/>
            <ac:cxnSpMk id="17" creationId="{A3E08A10-4BD9-75DE-0290-1C76E7C79F3B}"/>
          </ac:cxnSpMkLst>
        </pc:cxnChg>
        <pc:cxnChg chg="del mod">
          <ac:chgData name="Thúy Mai" userId="222f1c7e07c9bd7a" providerId="LiveId" clId="{65F23DFB-40B0-4697-9066-269BD07AA36A}" dt="2022-05-10T16:13:34.801" v="2169" actId="478"/>
          <ac:cxnSpMkLst>
            <pc:docMk/>
            <pc:sldMk cId="1418113995" sldId="307"/>
            <ac:cxnSpMk id="31" creationId="{39897E0A-C657-14D3-5FFD-9DCE0B987EDB}"/>
          </ac:cxnSpMkLst>
        </pc:cxnChg>
        <pc:cxnChg chg="del">
          <ac:chgData name="Thúy Mai" userId="222f1c7e07c9bd7a" providerId="LiveId" clId="{65F23DFB-40B0-4697-9066-269BD07AA36A}" dt="2022-05-10T16:13:37.843" v="2173" actId="478"/>
          <ac:cxnSpMkLst>
            <pc:docMk/>
            <pc:sldMk cId="1418113995" sldId="307"/>
            <ac:cxnSpMk id="39" creationId="{699E7E53-15FB-7FE4-63ED-12F66E2C3B44}"/>
          </ac:cxnSpMkLst>
        </pc:cxnChg>
        <pc:cxnChg chg="del mod">
          <ac:chgData name="Thúy Mai" userId="222f1c7e07c9bd7a" providerId="LiveId" clId="{65F23DFB-40B0-4697-9066-269BD07AA36A}" dt="2022-05-10T16:13:40.044" v="2176" actId="478"/>
          <ac:cxnSpMkLst>
            <pc:docMk/>
            <pc:sldMk cId="1418113995" sldId="307"/>
            <ac:cxnSpMk id="43" creationId="{10EA2211-4435-F5B7-200A-98F15A2F09FD}"/>
          </ac:cxnSpMkLst>
        </pc:cxnChg>
      </pc:sldChg>
      <pc:sldChg chg="add del">
        <pc:chgData name="Thúy Mai" userId="222f1c7e07c9bd7a" providerId="LiveId" clId="{65F23DFB-40B0-4697-9066-269BD07AA36A}" dt="2022-05-10T15:56:50.411" v="1907"/>
        <pc:sldMkLst>
          <pc:docMk/>
          <pc:sldMk cId="1531114249" sldId="307"/>
        </pc:sldMkLst>
      </pc:sldChg>
      <pc:sldChg chg="addSp delSp modSp new del mod modAnim">
        <pc:chgData name="Thúy Mai" userId="222f1c7e07c9bd7a" providerId="LiveId" clId="{65F23DFB-40B0-4697-9066-269BD07AA36A}" dt="2022-05-10T16:03:45.982" v="2021" actId="47"/>
        <pc:sldMkLst>
          <pc:docMk/>
          <pc:sldMk cId="2918476921" sldId="308"/>
        </pc:sldMkLst>
        <pc:spChg chg="del">
          <ac:chgData name="Thúy Mai" userId="222f1c7e07c9bd7a" providerId="LiveId" clId="{65F23DFB-40B0-4697-9066-269BD07AA36A}" dt="2022-05-10T16:03:04.495" v="1978" actId="478"/>
          <ac:spMkLst>
            <pc:docMk/>
            <pc:sldMk cId="2918476921" sldId="308"/>
            <ac:spMk id="2" creationId="{0101697A-FD3D-835A-FCFD-ADEF351C9EA6}"/>
          </ac:spMkLst>
        </pc:spChg>
        <pc:spChg chg="del">
          <ac:chgData name="Thúy Mai" userId="222f1c7e07c9bd7a" providerId="LiveId" clId="{65F23DFB-40B0-4697-9066-269BD07AA36A}" dt="2022-05-10T16:03:00.898" v="1977" actId="478"/>
          <ac:spMkLst>
            <pc:docMk/>
            <pc:sldMk cId="2918476921" sldId="308"/>
            <ac:spMk id="3" creationId="{D90AB9F1-1363-C185-8B59-49118ADC13BD}"/>
          </ac:spMkLst>
        </pc:spChg>
        <pc:spChg chg="add mod">
          <ac:chgData name="Thúy Mai" userId="222f1c7e07c9bd7a" providerId="LiveId" clId="{65F23DFB-40B0-4697-9066-269BD07AA36A}" dt="2022-05-10T16:03:07.442" v="1979" actId="1076"/>
          <ac:spMkLst>
            <pc:docMk/>
            <pc:sldMk cId="2918476921" sldId="308"/>
            <ac:spMk id="4" creationId="{A7DB5005-661E-17C8-C570-A603404BBCDC}"/>
          </ac:spMkLst>
        </pc:spChg>
        <pc:graphicFrameChg chg="add del mod">
          <ac:chgData name="Thúy Mai" userId="222f1c7e07c9bd7a" providerId="LiveId" clId="{65F23DFB-40B0-4697-9066-269BD07AA36A}" dt="2022-05-10T16:03:31.723" v="1982"/>
          <ac:graphicFrameMkLst>
            <pc:docMk/>
            <pc:sldMk cId="2918476921" sldId="308"/>
            <ac:graphicFrameMk id="5" creationId="{7751EAC5-8C53-D478-B494-048314C34E6B}"/>
          </ac:graphicFrameMkLst>
        </pc:graphicFrameChg>
      </pc:sldChg>
      <pc:sldChg chg="addSp delSp modSp add mod modTransition delAnim">
        <pc:chgData name="Thúy Mai" userId="222f1c7e07c9bd7a" providerId="LiveId" clId="{65F23DFB-40B0-4697-9066-269BD07AA36A}" dt="2022-05-11T02:04:13.740" v="2648" actId="1076"/>
        <pc:sldMkLst>
          <pc:docMk/>
          <pc:sldMk cId="246075280" sldId="309"/>
        </pc:sldMkLst>
        <pc:spChg chg="mod">
          <ac:chgData name="Thúy Mai" userId="222f1c7e07c9bd7a" providerId="LiveId" clId="{65F23DFB-40B0-4697-9066-269BD07AA36A}" dt="2022-05-11T00:41:36.895" v="2563" actId="207"/>
          <ac:spMkLst>
            <pc:docMk/>
            <pc:sldMk cId="246075280" sldId="309"/>
            <ac:spMk id="4" creationId="{30454A81-E0E7-DFA5-ADD1-E822A3756561}"/>
          </ac:spMkLst>
        </pc:spChg>
        <pc:spChg chg="mod">
          <ac:chgData name="Thúy Mai" userId="222f1c7e07c9bd7a" providerId="LiveId" clId="{65F23DFB-40B0-4697-9066-269BD07AA36A}" dt="2022-05-11T02:04:12.019" v="2647" actId="1076"/>
          <ac:spMkLst>
            <pc:docMk/>
            <pc:sldMk cId="246075280" sldId="309"/>
            <ac:spMk id="7" creationId="{6CA40DB0-3F11-7761-5D11-3A683F6199BE}"/>
          </ac:spMkLst>
        </pc:spChg>
        <pc:spChg chg="mod">
          <ac:chgData name="Thúy Mai" userId="222f1c7e07c9bd7a" providerId="LiveId" clId="{65F23DFB-40B0-4697-9066-269BD07AA36A}" dt="2022-05-11T02:04:13.740" v="2648" actId="1076"/>
          <ac:spMkLst>
            <pc:docMk/>
            <pc:sldMk cId="246075280" sldId="309"/>
            <ac:spMk id="18" creationId="{A9F0DB76-6483-610D-AE8A-00DEDEE92BA0}"/>
          </ac:spMkLst>
        </pc:spChg>
        <pc:spChg chg="mod">
          <ac:chgData name="Thúy Mai" userId="222f1c7e07c9bd7a" providerId="LiveId" clId="{65F23DFB-40B0-4697-9066-269BD07AA36A}" dt="2022-05-11T00:41:31.920" v="2562" actId="207"/>
          <ac:spMkLst>
            <pc:docMk/>
            <pc:sldMk cId="246075280" sldId="309"/>
            <ac:spMk id="19" creationId="{241DDF96-44DF-21D1-CCD8-950D5D11BB3E}"/>
          </ac:spMkLst>
        </pc:spChg>
        <pc:spChg chg="del">
          <ac:chgData name="Thúy Mai" userId="222f1c7e07c9bd7a" providerId="LiveId" clId="{65F23DFB-40B0-4697-9066-269BD07AA36A}" dt="2022-05-10T16:05:34.142" v="2071" actId="478"/>
          <ac:spMkLst>
            <pc:docMk/>
            <pc:sldMk cId="246075280" sldId="309"/>
            <ac:spMk id="20" creationId="{65306D20-5BC7-D798-20C3-1367AC9F152B}"/>
          </ac:spMkLst>
        </pc:spChg>
        <pc:spChg chg="del">
          <ac:chgData name="Thúy Mai" userId="222f1c7e07c9bd7a" providerId="LiveId" clId="{65F23DFB-40B0-4697-9066-269BD07AA36A}" dt="2022-05-10T16:05:36.467" v="2073" actId="478"/>
          <ac:spMkLst>
            <pc:docMk/>
            <pc:sldMk cId="246075280" sldId="309"/>
            <ac:spMk id="21" creationId="{375D9035-177A-0611-5048-A27E7ED628A1}"/>
          </ac:spMkLst>
        </pc:spChg>
        <pc:spChg chg="del">
          <ac:chgData name="Thúy Mai" userId="222f1c7e07c9bd7a" providerId="LiveId" clId="{65F23DFB-40B0-4697-9066-269BD07AA36A}" dt="2022-05-10T16:05:39.308" v="2076" actId="478"/>
          <ac:spMkLst>
            <pc:docMk/>
            <pc:sldMk cId="246075280" sldId="309"/>
            <ac:spMk id="22" creationId="{2A5EF64D-0912-3EEA-2F0B-4002DEAFFEA5}"/>
          </ac:spMkLst>
        </pc:spChg>
        <pc:spChg chg="del">
          <ac:chgData name="Thúy Mai" userId="222f1c7e07c9bd7a" providerId="LiveId" clId="{65F23DFB-40B0-4697-9066-269BD07AA36A}" dt="2022-05-10T16:05:35.235" v="2072" actId="478"/>
          <ac:spMkLst>
            <pc:docMk/>
            <pc:sldMk cId="246075280" sldId="309"/>
            <ac:spMk id="23" creationId="{DB212F8C-F6CC-D916-A224-E0A3F77A8A47}"/>
          </ac:spMkLst>
        </pc:spChg>
        <pc:spChg chg="mod">
          <ac:chgData name="Thúy Mai" userId="222f1c7e07c9bd7a" providerId="LiveId" clId="{65F23DFB-40B0-4697-9066-269BD07AA36A}" dt="2022-05-11T00:41:57.095" v="2566" actId="208"/>
          <ac:spMkLst>
            <pc:docMk/>
            <pc:sldMk cId="246075280" sldId="309"/>
            <ac:spMk id="24" creationId="{C81FE57A-4722-9778-162C-C6415F82B68D}"/>
          </ac:spMkLst>
        </pc:spChg>
        <pc:spChg chg="del">
          <ac:chgData name="Thúy Mai" userId="222f1c7e07c9bd7a" providerId="LiveId" clId="{65F23DFB-40B0-4697-9066-269BD07AA36A}" dt="2022-05-10T16:05:37.468" v="2074" actId="478"/>
          <ac:spMkLst>
            <pc:docMk/>
            <pc:sldMk cId="246075280" sldId="309"/>
            <ac:spMk id="25" creationId="{0D08DAE5-3DD4-01AE-D49E-3A17EAB0C619}"/>
          </ac:spMkLst>
        </pc:spChg>
        <pc:spChg chg="del">
          <ac:chgData name="Thúy Mai" userId="222f1c7e07c9bd7a" providerId="LiveId" clId="{65F23DFB-40B0-4697-9066-269BD07AA36A}" dt="2022-05-10T16:05:38.299" v="2075" actId="478"/>
          <ac:spMkLst>
            <pc:docMk/>
            <pc:sldMk cId="246075280" sldId="309"/>
            <ac:spMk id="26" creationId="{E209B9D9-DF98-91B2-ECAC-042DAA096689}"/>
          </ac:spMkLst>
        </pc:spChg>
        <pc:graphicFrameChg chg="add del mod">
          <ac:chgData name="Thúy Mai" userId="222f1c7e07c9bd7a" providerId="LiveId" clId="{65F23DFB-40B0-4697-9066-269BD07AA36A}" dt="2022-05-10T16:06:39.233" v="2121"/>
          <ac:graphicFrameMkLst>
            <pc:docMk/>
            <pc:sldMk cId="246075280" sldId="309"/>
            <ac:graphicFrameMk id="5" creationId="{ACAB2463-AC02-9257-F97A-4A7260516D34}"/>
          </ac:graphicFrameMkLst>
        </pc:graphicFrameChg>
        <pc:graphicFrameChg chg="add del mod">
          <ac:chgData name="Thúy Mai" userId="222f1c7e07c9bd7a" providerId="LiveId" clId="{65F23DFB-40B0-4697-9066-269BD07AA36A}" dt="2022-05-10T16:07:31.971" v="2131"/>
          <ac:graphicFrameMkLst>
            <pc:docMk/>
            <pc:sldMk cId="246075280" sldId="309"/>
            <ac:graphicFrameMk id="8" creationId="{A202F958-246E-1B4B-B2CB-50E4E627EFD0}"/>
          </ac:graphicFrameMkLst>
        </pc:graphicFrameChg>
        <pc:picChg chg="add mod">
          <ac:chgData name="Thúy Mai" userId="222f1c7e07c9bd7a" providerId="LiveId" clId="{65F23DFB-40B0-4697-9066-269BD07AA36A}" dt="2022-05-10T16:04:47.282" v="2026" actId="1076"/>
          <ac:picMkLst>
            <pc:docMk/>
            <pc:sldMk cId="246075280" sldId="309"/>
            <ac:picMk id="3" creationId="{89F37E1B-6122-04C4-225D-A9F819FA3621}"/>
          </ac:picMkLst>
        </pc:picChg>
        <pc:picChg chg="del">
          <ac:chgData name="Thúy Mai" userId="222f1c7e07c9bd7a" providerId="LiveId" clId="{65F23DFB-40B0-4697-9066-269BD07AA36A}" dt="2022-05-10T16:03:51.037" v="2023" actId="478"/>
          <ac:picMkLst>
            <pc:docMk/>
            <pc:sldMk cId="246075280" sldId="309"/>
            <ac:picMk id="6" creationId="{4E5DC81F-0F83-9983-34A6-2BE97CB0E339}"/>
          </ac:picMkLst>
        </pc:picChg>
      </pc:sldChg>
      <pc:sldChg chg="addSp delSp modSp new del mod">
        <pc:chgData name="Thúy Mai" userId="222f1c7e07c9bd7a" providerId="LiveId" clId="{65F23DFB-40B0-4697-9066-269BD07AA36A}" dt="2022-05-10T16:14:37.621" v="2191" actId="47"/>
        <pc:sldMkLst>
          <pc:docMk/>
          <pc:sldMk cId="2900701559" sldId="310"/>
        </pc:sldMkLst>
        <pc:spChg chg="del">
          <ac:chgData name="Thúy Mai" userId="222f1c7e07c9bd7a" providerId="LiveId" clId="{65F23DFB-40B0-4697-9066-269BD07AA36A}" dt="2022-05-10T16:14:31.923" v="2185" actId="478"/>
          <ac:spMkLst>
            <pc:docMk/>
            <pc:sldMk cId="2900701559" sldId="310"/>
            <ac:spMk id="2" creationId="{DB5C417F-BD6B-78A9-5EF0-11B6A0827E83}"/>
          </ac:spMkLst>
        </pc:spChg>
        <pc:spChg chg="del">
          <ac:chgData name="Thúy Mai" userId="222f1c7e07c9bd7a" providerId="LiveId" clId="{65F23DFB-40B0-4697-9066-269BD07AA36A}" dt="2022-05-10T16:14:32.831" v="2186" actId="478"/>
          <ac:spMkLst>
            <pc:docMk/>
            <pc:sldMk cId="2900701559" sldId="310"/>
            <ac:spMk id="3" creationId="{DEE1ADB2-C027-E4D7-B1FA-A0B34482B11C}"/>
          </ac:spMkLst>
        </pc:spChg>
        <pc:graphicFrameChg chg="add del mod">
          <ac:chgData name="Thúy Mai" userId="222f1c7e07c9bd7a" providerId="LiveId" clId="{65F23DFB-40B0-4697-9066-269BD07AA36A}" dt="2022-05-10T16:14:34.750" v="2189"/>
          <ac:graphicFrameMkLst>
            <pc:docMk/>
            <pc:sldMk cId="2900701559" sldId="310"/>
            <ac:graphicFrameMk id="4" creationId="{F88E0B2C-E4A1-CCA2-5E22-72A3C5ECDC10}"/>
          </ac:graphicFrameMkLst>
        </pc:graphicFrameChg>
      </pc:sldChg>
      <pc:sldChg chg="addSp delSp modSp add mod modTransition">
        <pc:chgData name="Thúy Mai" userId="222f1c7e07c9bd7a" providerId="LiveId" clId="{65F23DFB-40B0-4697-9066-269BD07AA36A}" dt="2022-05-11T02:15:26.875" v="2705" actId="207"/>
        <pc:sldMkLst>
          <pc:docMk/>
          <pc:sldMk cId="3847726170" sldId="311"/>
        </pc:sldMkLst>
        <pc:spChg chg="mod">
          <ac:chgData name="Thúy Mai" userId="222f1c7e07c9bd7a" providerId="LiveId" clId="{65F23DFB-40B0-4697-9066-269BD07AA36A}" dt="2022-05-11T00:42:15.438" v="2568" actId="207"/>
          <ac:spMkLst>
            <pc:docMk/>
            <pc:sldMk cId="3847726170" sldId="311"/>
            <ac:spMk id="4" creationId="{B3B782C5-C585-E282-D21F-4F579B2807F8}"/>
          </ac:spMkLst>
        </pc:spChg>
        <pc:spChg chg="mod">
          <ac:chgData name="Thúy Mai" userId="222f1c7e07c9bd7a" providerId="LiveId" clId="{65F23DFB-40B0-4697-9066-269BD07AA36A}" dt="2022-05-11T00:42:12.601" v="2567" actId="207"/>
          <ac:spMkLst>
            <pc:docMk/>
            <pc:sldMk cId="3847726170" sldId="311"/>
            <ac:spMk id="5" creationId="{6B8848D3-B536-8B67-9632-DB0759BDCE2E}"/>
          </ac:spMkLst>
        </pc:spChg>
        <pc:spChg chg="mod">
          <ac:chgData name="Thúy Mai" userId="222f1c7e07c9bd7a" providerId="LiveId" clId="{65F23DFB-40B0-4697-9066-269BD07AA36A}" dt="2022-05-11T00:42:26.482" v="2569" actId="208"/>
          <ac:spMkLst>
            <pc:docMk/>
            <pc:sldMk cId="3847726170" sldId="311"/>
            <ac:spMk id="7" creationId="{1AD86D57-9C50-15AB-076F-616CCDA0557D}"/>
          </ac:spMkLst>
        </pc:spChg>
        <pc:spChg chg="mod">
          <ac:chgData name="Thúy Mai" userId="222f1c7e07c9bd7a" providerId="LiveId" clId="{65F23DFB-40B0-4697-9066-269BD07AA36A}" dt="2022-05-11T02:15:26.875" v="2705" actId="207"/>
          <ac:spMkLst>
            <pc:docMk/>
            <pc:sldMk cId="3847726170" sldId="311"/>
            <ac:spMk id="8" creationId="{A202C4AD-2CB4-08ED-E2B4-BB24EEF6A340}"/>
          </ac:spMkLst>
        </pc:spChg>
        <pc:graphicFrameChg chg="add del mod">
          <ac:chgData name="Thúy Mai" userId="222f1c7e07c9bd7a" providerId="LiveId" clId="{65F23DFB-40B0-4697-9066-269BD07AA36A}" dt="2022-05-10T16:15:29.635" v="2200"/>
          <ac:graphicFrameMkLst>
            <pc:docMk/>
            <pc:sldMk cId="3847726170" sldId="311"/>
            <ac:graphicFrameMk id="2" creationId="{F838BCA4-8126-F47B-AD97-2DA911A12A07}"/>
          </ac:graphicFrameMkLst>
        </pc:graphicFrameChg>
        <pc:picChg chg="add del mod">
          <ac:chgData name="Thúy Mai" userId="222f1c7e07c9bd7a" providerId="LiveId" clId="{65F23DFB-40B0-4697-9066-269BD07AA36A}" dt="2022-05-10T16:16:52.448" v="2211" actId="478"/>
          <ac:picMkLst>
            <pc:docMk/>
            <pc:sldMk cId="3847726170" sldId="311"/>
            <ac:picMk id="6" creationId="{245D27B3-BB94-EA8B-6CF5-DBCE2BBE05A1}"/>
          </ac:picMkLst>
        </pc:picChg>
        <pc:picChg chg="del">
          <ac:chgData name="Thúy Mai" userId="222f1c7e07c9bd7a" providerId="LiveId" clId="{65F23DFB-40B0-4697-9066-269BD07AA36A}" dt="2022-05-10T16:15:52.270" v="2209" actId="478"/>
          <ac:picMkLst>
            <pc:docMk/>
            <pc:sldMk cId="3847726170" sldId="311"/>
            <ac:picMk id="10" creationId="{F0025616-7766-25D1-CB1D-871F77006622}"/>
          </ac:picMkLst>
        </pc:picChg>
        <pc:picChg chg="add mod">
          <ac:chgData name="Thúy Mai" userId="222f1c7e07c9bd7a" providerId="LiveId" clId="{65F23DFB-40B0-4697-9066-269BD07AA36A}" dt="2022-05-10T16:22:48.340" v="2336" actId="1076"/>
          <ac:picMkLst>
            <pc:docMk/>
            <pc:sldMk cId="3847726170" sldId="311"/>
            <ac:picMk id="11" creationId="{3E8C96CE-827A-3E61-3433-723A4F077476}"/>
          </ac:picMkLst>
        </pc:picChg>
      </pc:sldChg>
      <pc:sldChg chg="addSp delSp modSp add mod modTransition modAnim">
        <pc:chgData name="Thúy Mai" userId="222f1c7e07c9bd7a" providerId="LiveId" clId="{65F23DFB-40B0-4697-9066-269BD07AA36A}" dt="2022-05-11T01:52:40.456" v="2614"/>
        <pc:sldMkLst>
          <pc:docMk/>
          <pc:sldMk cId="395271926" sldId="314"/>
        </pc:sldMkLst>
        <pc:spChg chg="mod">
          <ac:chgData name="Thúy Mai" userId="222f1c7e07c9bd7a" providerId="LiveId" clId="{65F23DFB-40B0-4697-9066-269BD07AA36A}" dt="2022-05-11T00:42:47.774" v="2572" actId="207"/>
          <ac:spMkLst>
            <pc:docMk/>
            <pc:sldMk cId="395271926" sldId="314"/>
            <ac:spMk id="4" creationId="{78A11BDF-B2E7-9EEC-506B-CEDEACCA2B61}"/>
          </ac:spMkLst>
        </pc:spChg>
        <pc:spChg chg="mod">
          <ac:chgData name="Thúy Mai" userId="222f1c7e07c9bd7a" providerId="LiveId" clId="{65F23DFB-40B0-4697-9066-269BD07AA36A}" dt="2022-05-11T00:42:43.588" v="2571" actId="14100"/>
          <ac:spMkLst>
            <pc:docMk/>
            <pc:sldMk cId="395271926" sldId="314"/>
            <ac:spMk id="5" creationId="{1E4436A8-7008-FAC2-A94A-4EDD5FBB94EC}"/>
          </ac:spMkLst>
        </pc:spChg>
        <pc:spChg chg="mod">
          <ac:chgData name="Thúy Mai" userId="222f1c7e07c9bd7a" providerId="LiveId" clId="{65F23DFB-40B0-4697-9066-269BD07AA36A}" dt="2022-05-11T00:43:30.817" v="2574" actId="207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65F23DFB-40B0-4697-9066-269BD07AA36A}" dt="2022-05-11T00:43:30.817" v="2574" actId="207"/>
          <ac:spMkLst>
            <pc:docMk/>
            <pc:sldMk cId="395271926" sldId="314"/>
            <ac:spMk id="12" creationId="{E9016172-BD3E-62F6-E0CB-63E695A10A4C}"/>
          </ac:spMkLst>
        </pc:spChg>
        <pc:spChg chg="add mod">
          <ac:chgData name="Thúy Mai" userId="222f1c7e07c9bd7a" providerId="LiveId" clId="{65F23DFB-40B0-4697-9066-269BD07AA36A}" dt="2022-05-11T00:43:30.817" v="2574" actId="207"/>
          <ac:spMkLst>
            <pc:docMk/>
            <pc:sldMk cId="395271926" sldId="314"/>
            <ac:spMk id="13" creationId="{B659AC17-80BE-2ED0-40F7-555C6BF6CA31}"/>
          </ac:spMkLst>
        </pc:spChg>
        <pc:spChg chg="mod">
          <ac:chgData name="Thúy Mai" userId="222f1c7e07c9bd7a" providerId="LiveId" clId="{65F23DFB-40B0-4697-9066-269BD07AA36A}" dt="2022-05-11T00:43:30.817" v="2574" actId="207"/>
          <ac:spMkLst>
            <pc:docMk/>
            <pc:sldMk cId="395271926" sldId="314"/>
            <ac:spMk id="16" creationId="{5163B280-8752-67C3-4580-103E0638DE47}"/>
          </ac:spMkLst>
        </pc:spChg>
        <pc:spChg chg="mod">
          <ac:chgData name="Thúy Mai" userId="222f1c7e07c9bd7a" providerId="LiveId" clId="{65F23DFB-40B0-4697-9066-269BD07AA36A}" dt="2022-05-11T00:43:04.785" v="2573" actId="208"/>
          <ac:spMkLst>
            <pc:docMk/>
            <pc:sldMk cId="395271926" sldId="314"/>
            <ac:spMk id="17" creationId="{47F3BCAC-2ED2-9B3D-8B26-EF1A9DAD5255}"/>
          </ac:spMkLst>
        </pc:spChg>
        <pc:graphicFrameChg chg="add del mod">
          <ac:chgData name="Thúy Mai" userId="222f1c7e07c9bd7a" providerId="LiveId" clId="{65F23DFB-40B0-4697-9066-269BD07AA36A}" dt="2022-05-10T16:18:33.520" v="2242"/>
          <ac:graphicFrameMkLst>
            <pc:docMk/>
            <pc:sldMk cId="395271926" sldId="314"/>
            <ac:graphicFrameMk id="2" creationId="{39F615CE-E7E9-33BD-FBEE-E1747C7B7C45}"/>
          </ac:graphicFrameMkLst>
        </pc:graphicFrameChg>
        <pc:graphicFrameChg chg="add del mod">
          <ac:chgData name="Thúy Mai" userId="222f1c7e07c9bd7a" providerId="LiveId" clId="{65F23DFB-40B0-4697-9066-269BD07AA36A}" dt="2022-05-10T16:18:57.522" v="2249"/>
          <ac:graphicFrameMkLst>
            <pc:docMk/>
            <pc:sldMk cId="395271926" sldId="314"/>
            <ac:graphicFrameMk id="3" creationId="{21300FF3-2D2C-7F3D-F455-AEB865807F9B}"/>
          </ac:graphicFrameMkLst>
        </pc:graphicFrameChg>
        <pc:graphicFrameChg chg="add del mod">
          <ac:chgData name="Thúy Mai" userId="222f1c7e07c9bd7a" providerId="LiveId" clId="{65F23DFB-40B0-4697-9066-269BD07AA36A}" dt="2022-05-10T16:19:26.700" v="2257"/>
          <ac:graphicFrameMkLst>
            <pc:docMk/>
            <pc:sldMk cId="395271926" sldId="314"/>
            <ac:graphicFrameMk id="6" creationId="{0D1E601F-47F3-AA84-433E-060EA51FFE61}"/>
          </ac:graphicFrameMkLst>
        </pc:graphicFrameChg>
        <pc:graphicFrameChg chg="add del mod">
          <ac:chgData name="Thúy Mai" userId="222f1c7e07c9bd7a" providerId="LiveId" clId="{65F23DFB-40B0-4697-9066-269BD07AA36A}" dt="2022-05-10T16:19:40.709" v="2269"/>
          <ac:graphicFrameMkLst>
            <pc:docMk/>
            <pc:sldMk cId="395271926" sldId="314"/>
            <ac:graphicFrameMk id="7" creationId="{6EEFC815-ADB8-B528-C50C-59E4BB349C14}"/>
          </ac:graphicFrameMkLst>
        </pc:graphicFrameChg>
        <pc:graphicFrameChg chg="add del mod">
          <ac:chgData name="Thúy Mai" userId="222f1c7e07c9bd7a" providerId="LiveId" clId="{65F23DFB-40B0-4697-9066-269BD07AA36A}" dt="2022-05-10T16:19:53.352" v="2274"/>
          <ac:graphicFrameMkLst>
            <pc:docMk/>
            <pc:sldMk cId="395271926" sldId="314"/>
            <ac:graphicFrameMk id="9" creationId="{1F2CDA44-8B0A-5217-6D9C-B4BCDB15725B}"/>
          </ac:graphicFrameMkLst>
        </pc:graphicFrameChg>
        <pc:picChg chg="add mod">
          <ac:chgData name="Thúy Mai" userId="222f1c7e07c9bd7a" providerId="LiveId" clId="{65F23DFB-40B0-4697-9066-269BD07AA36A}" dt="2022-05-10T16:23:38.626" v="2355" actId="1076"/>
          <ac:picMkLst>
            <pc:docMk/>
            <pc:sldMk cId="395271926" sldId="314"/>
            <ac:picMk id="15" creationId="{AAD7CE00-784B-41AD-C306-85E19CF6F028}"/>
          </ac:picMkLst>
        </pc:picChg>
        <pc:picChg chg="del mod">
          <ac:chgData name="Thúy Mai" userId="222f1c7e07c9bd7a" providerId="LiveId" clId="{65F23DFB-40B0-4697-9066-269BD07AA36A}" dt="2022-05-10T16:18:25.190" v="2236" actId="478"/>
          <ac:picMkLst>
            <pc:docMk/>
            <pc:sldMk cId="395271926" sldId="314"/>
            <ac:picMk id="18" creationId="{77DC6ADA-EB01-4C3D-4380-E55347BF049B}"/>
          </ac:picMkLst>
        </pc:picChg>
      </pc:sldChg>
      <pc:sldChg chg="addSp delSp modSp add mod modTransition">
        <pc:chgData name="Thúy Mai" userId="222f1c7e07c9bd7a" providerId="LiveId" clId="{65F23DFB-40B0-4697-9066-269BD07AA36A}" dt="2022-05-11T01:52:40.456" v="2614"/>
        <pc:sldMkLst>
          <pc:docMk/>
          <pc:sldMk cId="1804175190" sldId="315"/>
        </pc:sldMkLst>
        <pc:spChg chg="mod">
          <ac:chgData name="Thúy Mai" userId="222f1c7e07c9bd7a" providerId="LiveId" clId="{65F23DFB-40B0-4697-9066-269BD07AA36A}" dt="2022-05-11T00:44:07.018" v="2578" actId="20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65F23DFB-40B0-4697-9066-269BD07AA36A}" dt="2022-05-11T00:44:03.009" v="2577" actId="207"/>
          <ac:spMkLst>
            <pc:docMk/>
            <pc:sldMk cId="1804175190" sldId="315"/>
            <ac:spMk id="5" creationId="{1E4436A8-7008-FAC2-A94A-4EDD5FBB94EC}"/>
          </ac:spMkLst>
        </pc:spChg>
        <pc:spChg chg="mod">
          <ac:chgData name="Thúy Mai" userId="222f1c7e07c9bd7a" providerId="LiveId" clId="{65F23DFB-40B0-4697-9066-269BD07AA36A}" dt="2022-05-11T00:44:37.102" v="2580" actId="207"/>
          <ac:spMkLst>
            <pc:docMk/>
            <pc:sldMk cId="1804175190" sldId="315"/>
            <ac:spMk id="8" creationId="{3848CDFB-15C6-8C41-56C9-1E7460FA8970}"/>
          </ac:spMkLst>
        </pc:spChg>
        <pc:spChg chg="mod">
          <ac:chgData name="Thúy Mai" userId="222f1c7e07c9bd7a" providerId="LiveId" clId="{65F23DFB-40B0-4697-9066-269BD07AA36A}" dt="2022-05-11T00:44:37.102" v="2580" actId="207"/>
          <ac:spMkLst>
            <pc:docMk/>
            <pc:sldMk cId="1804175190" sldId="315"/>
            <ac:spMk id="12" creationId="{E9016172-BD3E-62F6-E0CB-63E695A10A4C}"/>
          </ac:spMkLst>
        </pc:spChg>
        <pc:spChg chg="mod">
          <ac:chgData name="Thúy Mai" userId="222f1c7e07c9bd7a" providerId="LiveId" clId="{65F23DFB-40B0-4697-9066-269BD07AA36A}" dt="2022-05-11T00:44:37.102" v="2580" actId="207"/>
          <ac:spMkLst>
            <pc:docMk/>
            <pc:sldMk cId="1804175190" sldId="315"/>
            <ac:spMk id="16" creationId="{5163B280-8752-67C3-4580-103E0638DE47}"/>
          </ac:spMkLst>
        </pc:spChg>
        <pc:spChg chg="mod">
          <ac:chgData name="Thúy Mai" userId="222f1c7e07c9bd7a" providerId="LiveId" clId="{65F23DFB-40B0-4697-9066-269BD07AA36A}" dt="2022-05-11T00:44:17.718" v="2579" actId="208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65F23DFB-40B0-4697-9066-269BD07AA36A}" dt="2022-05-10T16:20:27.149" v="2287"/>
          <ac:graphicFrameMkLst>
            <pc:docMk/>
            <pc:sldMk cId="1804175190" sldId="315"/>
            <ac:graphicFrameMk id="2" creationId="{BC0B3428-267E-5CB8-C2AC-9DDC2FB4765B}"/>
          </ac:graphicFrameMkLst>
        </pc:graphicFrameChg>
        <pc:graphicFrameChg chg="add del mod">
          <ac:chgData name="Thúy Mai" userId="222f1c7e07c9bd7a" providerId="LiveId" clId="{65F23DFB-40B0-4697-9066-269BD07AA36A}" dt="2022-05-10T16:20:58.108" v="2300"/>
          <ac:graphicFrameMkLst>
            <pc:docMk/>
            <pc:sldMk cId="1804175190" sldId="315"/>
            <ac:graphicFrameMk id="3" creationId="{730477BF-1673-424D-0688-C4252B55D2F0}"/>
          </ac:graphicFrameMkLst>
        </pc:graphicFrameChg>
        <pc:graphicFrameChg chg="add del mod">
          <ac:chgData name="Thúy Mai" userId="222f1c7e07c9bd7a" providerId="LiveId" clId="{65F23DFB-40B0-4697-9066-269BD07AA36A}" dt="2022-05-10T16:21:33.178" v="2312"/>
          <ac:graphicFrameMkLst>
            <pc:docMk/>
            <pc:sldMk cId="1804175190" sldId="315"/>
            <ac:graphicFrameMk id="6" creationId="{2CDE677B-8305-7CDC-02D8-4313434C4496}"/>
          </ac:graphicFrameMkLst>
        </pc:graphicFrameChg>
        <pc:picChg chg="add mod">
          <ac:chgData name="Thúy Mai" userId="222f1c7e07c9bd7a" providerId="LiveId" clId="{65F23DFB-40B0-4697-9066-269BD07AA36A}" dt="2022-05-10T16:33:15.092" v="2505" actId="1076"/>
          <ac:picMkLst>
            <pc:docMk/>
            <pc:sldMk cId="1804175190" sldId="315"/>
            <ac:picMk id="13" creationId="{D36A4676-7113-7CEB-4161-65900A18A881}"/>
          </ac:picMkLst>
        </pc:picChg>
        <pc:picChg chg="del mod">
          <ac:chgData name="Thúy Mai" userId="222f1c7e07c9bd7a" providerId="LiveId" clId="{65F23DFB-40B0-4697-9066-269BD07AA36A}" dt="2022-05-10T16:20:24.973" v="2284" actId="478"/>
          <ac:picMkLst>
            <pc:docMk/>
            <pc:sldMk cId="1804175190" sldId="315"/>
            <ac:picMk id="18" creationId="{77DC6ADA-EB01-4C3D-4380-E55347BF049B}"/>
          </ac:picMkLst>
        </pc:picChg>
      </pc:sldChg>
      <pc:sldChg chg="modSp add del mod">
        <pc:chgData name="Thúy Mai" userId="222f1c7e07c9bd7a" providerId="LiveId" clId="{65F23DFB-40B0-4697-9066-269BD07AA36A}" dt="2022-05-10T16:22:40.012" v="2334" actId="47"/>
        <pc:sldMkLst>
          <pc:docMk/>
          <pc:sldMk cId="3867238094" sldId="317"/>
        </pc:sldMkLst>
        <pc:spChg chg="mod">
          <ac:chgData name="Thúy Mai" userId="222f1c7e07c9bd7a" providerId="LiveId" clId="{65F23DFB-40B0-4697-9066-269BD07AA36A}" dt="2022-05-10T16:22:23.799" v="2333" actId="20577"/>
          <ac:spMkLst>
            <pc:docMk/>
            <pc:sldMk cId="3867238094" sldId="317"/>
            <ac:spMk id="5" creationId="{1E4436A8-7008-FAC2-A94A-4EDD5FBB94EC}"/>
          </ac:spMkLst>
        </pc:spChg>
      </pc:sldChg>
      <pc:sldChg chg="addSp delSp modSp add mod modTransition delAnim modAnim">
        <pc:chgData name="Thúy Mai" userId="222f1c7e07c9bd7a" providerId="LiveId" clId="{65F23DFB-40B0-4697-9066-269BD07AA36A}" dt="2022-05-11T02:16:52.498" v="2709"/>
        <pc:sldMkLst>
          <pc:docMk/>
          <pc:sldMk cId="51071123" sldId="318"/>
        </pc:sldMkLst>
        <pc:spChg chg="mod">
          <ac:chgData name="Thúy Mai" userId="222f1c7e07c9bd7a" providerId="LiveId" clId="{65F23DFB-40B0-4697-9066-269BD07AA36A}" dt="2022-05-11T00:45:05.042" v="2584" actId="2085"/>
          <ac:spMkLst>
            <pc:docMk/>
            <pc:sldMk cId="51071123" sldId="318"/>
            <ac:spMk id="4" creationId="{A08D4735-63C1-4F13-B5A7-14243DE4D769}"/>
          </ac:spMkLst>
        </pc:spChg>
        <pc:spChg chg="mod">
          <ac:chgData name="Thúy Mai" userId="222f1c7e07c9bd7a" providerId="LiveId" clId="{65F23DFB-40B0-4697-9066-269BD07AA36A}" dt="2022-05-11T00:44:54.055" v="2582" actId="207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65F23DFB-40B0-4697-9066-269BD07AA36A}" dt="2022-05-11T00:44:48.262" v="2581" actId="207"/>
          <ac:spMkLst>
            <pc:docMk/>
            <pc:sldMk cId="51071123" sldId="318"/>
            <ac:spMk id="9" creationId="{0FBA6EEB-5020-72FB-4EE9-828D49258747}"/>
          </ac:spMkLst>
        </pc:spChg>
        <pc:spChg chg="del mod">
          <ac:chgData name="Thúy Mai" userId="222f1c7e07c9bd7a" providerId="LiveId" clId="{65F23DFB-40B0-4697-9066-269BD07AA36A}" dt="2022-05-10T16:25:14.016" v="2365" actId="478"/>
          <ac:spMkLst>
            <pc:docMk/>
            <pc:sldMk cId="51071123" sldId="318"/>
            <ac:spMk id="10" creationId="{7F5946D7-A48B-AC4A-1D3C-E30875C803F0}"/>
          </ac:spMkLst>
        </pc:spChg>
        <pc:spChg chg="del">
          <ac:chgData name="Thúy Mai" userId="222f1c7e07c9bd7a" providerId="LiveId" clId="{65F23DFB-40B0-4697-9066-269BD07AA36A}" dt="2022-05-10T16:25:12.314" v="2363" actId="478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65F23DFB-40B0-4697-9066-269BD07AA36A}" dt="2022-05-10T16:29:12.872" v="2407" actId="20577"/>
          <ac:spMkLst>
            <pc:docMk/>
            <pc:sldMk cId="51071123" sldId="318"/>
            <ac:spMk id="13" creationId="{8C72BCC5-1388-0EC9-CFEB-4DEA56A04B24}"/>
          </ac:spMkLst>
        </pc:spChg>
        <pc:spChg chg="add mod">
          <ac:chgData name="Thúy Mai" userId="222f1c7e07c9bd7a" providerId="LiveId" clId="{65F23DFB-40B0-4697-9066-269BD07AA36A}" dt="2022-05-11T00:45:18.172" v="2586" actId="208"/>
          <ac:spMkLst>
            <pc:docMk/>
            <pc:sldMk cId="51071123" sldId="318"/>
            <ac:spMk id="14" creationId="{E4863AA9-19E4-D433-67B2-7AC01387A472}"/>
          </ac:spMkLst>
        </pc:spChg>
        <pc:graphicFrameChg chg="add del mod">
          <ac:chgData name="Thúy Mai" userId="222f1c7e07c9bd7a" providerId="LiveId" clId="{65F23DFB-40B0-4697-9066-269BD07AA36A}" dt="2022-05-10T16:28:33.549" v="2396"/>
          <ac:graphicFrameMkLst>
            <pc:docMk/>
            <pc:sldMk cId="51071123" sldId="318"/>
            <ac:graphicFrameMk id="3" creationId="{A1D93922-F1CE-3532-0807-407247AA0A1A}"/>
          </ac:graphicFrameMkLst>
        </pc:graphicFrameChg>
        <pc:picChg chg="add del mod">
          <ac:chgData name="Thúy Mai" userId="222f1c7e07c9bd7a" providerId="LiveId" clId="{65F23DFB-40B0-4697-9066-269BD07AA36A}" dt="2022-05-11T02:07:13.052" v="2655" actId="21"/>
          <ac:picMkLst>
            <pc:docMk/>
            <pc:sldMk cId="51071123" sldId="318"/>
            <ac:picMk id="5" creationId="{1B0494B1-E105-5004-FA26-4D44B726176E}"/>
          </ac:picMkLst>
        </pc:picChg>
        <pc:picChg chg="del mod">
          <ac:chgData name="Thúy Mai" userId="222f1c7e07c9bd7a" providerId="LiveId" clId="{65F23DFB-40B0-4697-9066-269BD07AA36A}" dt="2022-05-10T16:25:17.665" v="2367" actId="478"/>
          <ac:picMkLst>
            <pc:docMk/>
            <pc:sldMk cId="51071123" sldId="318"/>
            <ac:picMk id="5" creationId="{B4EB43F4-A907-DD81-6328-8897B4F0246F}"/>
          </ac:picMkLst>
        </pc:picChg>
        <pc:picChg chg="mod">
          <ac:chgData name="Thúy Mai" userId="222f1c7e07c9bd7a" providerId="LiveId" clId="{65F23DFB-40B0-4697-9066-269BD07AA36A}" dt="2022-05-11T00:45:26.054" v="2587" actId="1076"/>
          <ac:picMkLst>
            <pc:docMk/>
            <pc:sldMk cId="51071123" sldId="318"/>
            <ac:picMk id="6" creationId="{845D8CB5-3AD1-6C16-A673-477345781DE3}"/>
          </ac:picMkLst>
        </pc:picChg>
        <pc:picChg chg="del">
          <ac:chgData name="Thúy Mai" userId="222f1c7e07c9bd7a" providerId="LiveId" clId="{65F23DFB-40B0-4697-9066-269BD07AA36A}" dt="2022-05-10T16:25:11.092" v="2362" actId="478"/>
          <ac:picMkLst>
            <pc:docMk/>
            <pc:sldMk cId="51071123" sldId="318"/>
            <ac:picMk id="12" creationId="{538F045B-4119-98CE-7876-3B8071C4D58F}"/>
          </ac:picMkLst>
        </pc:picChg>
      </pc:sldChg>
      <pc:sldChg chg="addSp delSp modSp new del mod">
        <pc:chgData name="Thúy Mai" userId="222f1c7e07c9bd7a" providerId="LiveId" clId="{65F23DFB-40B0-4697-9066-269BD07AA36A}" dt="2022-05-10T16:27:58.365" v="2393" actId="47"/>
        <pc:sldMkLst>
          <pc:docMk/>
          <pc:sldMk cId="1673505418" sldId="319"/>
        </pc:sldMkLst>
        <pc:spChg chg="del">
          <ac:chgData name="Thúy Mai" userId="222f1c7e07c9bd7a" providerId="LiveId" clId="{65F23DFB-40B0-4697-9066-269BD07AA36A}" dt="2022-05-10T16:25:27.412" v="2371" actId="478"/>
          <ac:spMkLst>
            <pc:docMk/>
            <pc:sldMk cId="1673505418" sldId="319"/>
            <ac:spMk id="2" creationId="{3C48EEC5-319E-FF28-C075-2585AE5F6430}"/>
          </ac:spMkLst>
        </pc:spChg>
        <pc:spChg chg="del">
          <ac:chgData name="Thúy Mai" userId="222f1c7e07c9bd7a" providerId="LiveId" clId="{65F23DFB-40B0-4697-9066-269BD07AA36A}" dt="2022-05-10T16:25:22.547" v="2369"/>
          <ac:spMkLst>
            <pc:docMk/>
            <pc:sldMk cId="1673505418" sldId="319"/>
            <ac:spMk id="3" creationId="{7344E8F5-E607-69ED-C71B-D1EF88301FAF}"/>
          </ac:spMkLst>
        </pc:spChg>
        <pc:graphicFrameChg chg="add mod modGraphic">
          <ac:chgData name="Thúy Mai" userId="222f1c7e07c9bd7a" providerId="LiveId" clId="{65F23DFB-40B0-4697-9066-269BD07AA36A}" dt="2022-05-10T16:27:20.530" v="2392" actId="14100"/>
          <ac:graphicFrameMkLst>
            <pc:docMk/>
            <pc:sldMk cId="1673505418" sldId="319"/>
            <ac:graphicFrameMk id="4" creationId="{D6E73EBF-39D9-532C-11B6-EAF29DAA6A97}"/>
          </ac:graphicFrameMkLst>
        </pc:graphicFrameChg>
      </pc:sldChg>
      <pc:sldChg chg="addSp delSp modSp new del mod">
        <pc:chgData name="Thúy Mai" userId="222f1c7e07c9bd7a" providerId="LiveId" clId="{65F23DFB-40B0-4697-9066-269BD07AA36A}" dt="2022-05-10T16:33:28.304" v="2510" actId="47"/>
        <pc:sldMkLst>
          <pc:docMk/>
          <pc:sldMk cId="3326063157" sldId="319"/>
        </pc:sldMkLst>
        <pc:spChg chg="del">
          <ac:chgData name="Thúy Mai" userId="222f1c7e07c9bd7a" providerId="LiveId" clId="{65F23DFB-40B0-4697-9066-269BD07AA36A}" dt="2022-05-10T16:31:43.792" v="2435" actId="478"/>
          <ac:spMkLst>
            <pc:docMk/>
            <pc:sldMk cId="3326063157" sldId="319"/>
            <ac:spMk id="2" creationId="{E17BEEF6-5CC1-39DA-F4A8-EDC85C052834}"/>
          </ac:spMkLst>
        </pc:spChg>
        <pc:spChg chg="del">
          <ac:chgData name="Thúy Mai" userId="222f1c7e07c9bd7a" providerId="LiveId" clId="{65F23DFB-40B0-4697-9066-269BD07AA36A}" dt="2022-05-10T16:31:45.144" v="2436" actId="478"/>
          <ac:spMkLst>
            <pc:docMk/>
            <pc:sldMk cId="3326063157" sldId="319"/>
            <ac:spMk id="3" creationId="{63F0D752-C1F2-C9B7-B466-8D4510677E06}"/>
          </ac:spMkLst>
        </pc:spChg>
        <pc:spChg chg="add mod">
          <ac:chgData name="Thúy Mai" userId="222f1c7e07c9bd7a" providerId="LiveId" clId="{65F23DFB-40B0-4697-9066-269BD07AA36A}" dt="2022-05-10T16:31:47.291" v="2437" actId="1076"/>
          <ac:spMkLst>
            <pc:docMk/>
            <pc:sldMk cId="3326063157" sldId="319"/>
            <ac:spMk id="5" creationId="{30FBBE96-6F09-C9A0-94F4-529D6F2865E9}"/>
          </ac:spMkLst>
        </pc:spChg>
        <pc:spChg chg="add mod">
          <ac:chgData name="Thúy Mai" userId="222f1c7e07c9bd7a" providerId="LiveId" clId="{65F23DFB-40B0-4697-9066-269BD07AA36A}" dt="2022-05-10T16:32:02.928" v="2442" actId="1076"/>
          <ac:spMkLst>
            <pc:docMk/>
            <pc:sldMk cId="3326063157" sldId="319"/>
            <ac:spMk id="8" creationId="{F7F8C6CB-86CD-9749-4587-92EEC8A5CE4B}"/>
          </ac:spMkLst>
        </pc:spChg>
        <pc:graphicFrameChg chg="add del mod">
          <ac:chgData name="Thúy Mai" userId="222f1c7e07c9bd7a" providerId="LiveId" clId="{65F23DFB-40B0-4697-9066-269BD07AA36A}" dt="2022-05-10T16:31:57.594" v="2440"/>
          <ac:graphicFrameMkLst>
            <pc:docMk/>
            <pc:sldMk cId="3326063157" sldId="319"/>
            <ac:graphicFrameMk id="6" creationId="{210F9A8E-E496-9CC7-F262-74DF330C5B3F}"/>
          </ac:graphicFrameMkLst>
        </pc:graphicFrameChg>
        <pc:graphicFrameChg chg="add mod">
          <ac:chgData name="Thúy Mai" userId="222f1c7e07c9bd7a" providerId="LiveId" clId="{65F23DFB-40B0-4697-9066-269BD07AA36A}" dt="2022-05-10T16:31:57.870" v="2441"/>
          <ac:graphicFrameMkLst>
            <pc:docMk/>
            <pc:sldMk cId="3326063157" sldId="319"/>
            <ac:graphicFrameMk id="7" creationId="{7793B519-3970-C564-38BD-857DF03EDE59}"/>
          </ac:graphicFrameMkLst>
        </pc:graphicFrameChg>
      </pc:sldChg>
      <pc:sldChg chg="addSp delSp modSp add mod modTransition delAnim modAnim">
        <pc:chgData name="Thúy Mai" userId="222f1c7e07c9bd7a" providerId="LiveId" clId="{65F23DFB-40B0-4697-9066-269BD07AA36A}" dt="2022-05-11T02:16:48.507" v="2708"/>
        <pc:sldMkLst>
          <pc:docMk/>
          <pc:sldMk cId="4030344725" sldId="347"/>
        </pc:sldMkLst>
        <pc:spChg chg="mod">
          <ac:chgData name="Thúy Mai" userId="222f1c7e07c9bd7a" providerId="LiveId" clId="{65F23DFB-40B0-4697-9066-269BD07AA36A}" dt="2022-05-11T00:45:50.611" v="2591" actId="2085"/>
          <ac:spMkLst>
            <pc:docMk/>
            <pc:sldMk cId="4030344725" sldId="347"/>
            <ac:spMk id="4" creationId="{A08D4735-63C1-4F13-B5A7-14243DE4D769}"/>
          </ac:spMkLst>
        </pc:spChg>
        <pc:spChg chg="mod">
          <ac:chgData name="Thúy Mai" userId="222f1c7e07c9bd7a" providerId="LiveId" clId="{65F23DFB-40B0-4697-9066-269BD07AA36A}" dt="2022-05-11T00:45:43.456" v="2589" actId="207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65F23DFB-40B0-4697-9066-269BD07AA36A}" dt="2022-05-11T00:45:38.326" v="2588" actId="207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65F23DFB-40B0-4697-9066-269BD07AA36A}" dt="2022-05-11T00:46:01.231" v="2592" actId="208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65F23DFB-40B0-4697-9066-269BD07AA36A}" dt="2022-05-11T00:46:10.757" v="2593" actId="207"/>
          <ac:spMkLst>
            <pc:docMk/>
            <pc:sldMk cId="4030344725" sldId="347"/>
            <ac:spMk id="13" creationId="{411D78F5-E174-230F-DAFB-32FF3B7D3DCC}"/>
          </ac:spMkLst>
        </pc:spChg>
        <pc:graphicFrameChg chg="add del mod">
          <ac:chgData name="Thúy Mai" userId="222f1c7e07c9bd7a" providerId="LiveId" clId="{65F23DFB-40B0-4697-9066-269BD07AA36A}" dt="2022-05-10T16:29:59.431" v="2412"/>
          <ac:graphicFrameMkLst>
            <pc:docMk/>
            <pc:sldMk cId="4030344725" sldId="347"/>
            <ac:graphicFrameMk id="3" creationId="{F3A9A8AC-9ABD-F62A-9472-B1A4CD9B0232}"/>
          </ac:graphicFrameMkLst>
        </pc:graphicFrameChg>
        <pc:picChg chg="del">
          <ac:chgData name="Thúy Mai" userId="222f1c7e07c9bd7a" providerId="LiveId" clId="{65F23DFB-40B0-4697-9066-269BD07AA36A}" dt="2022-05-10T16:30:22.669" v="2422" actId="478"/>
          <ac:picMkLst>
            <pc:docMk/>
            <pc:sldMk cId="4030344725" sldId="347"/>
            <ac:picMk id="12" creationId="{538F045B-4119-98CE-7876-3B8071C4D58F}"/>
          </ac:picMkLst>
        </pc:picChg>
        <pc:picChg chg="add mod">
          <ac:chgData name="Thúy Mai" userId="222f1c7e07c9bd7a" providerId="LiveId" clId="{65F23DFB-40B0-4697-9066-269BD07AA36A}" dt="2022-05-10T16:33:20.274" v="2507" actId="1076"/>
          <ac:picMkLst>
            <pc:docMk/>
            <pc:sldMk cId="4030344725" sldId="347"/>
            <ac:picMk id="14" creationId="{96C2D671-218C-C3CC-DB62-29244E14A0BB}"/>
          </ac:picMkLst>
        </pc:picChg>
      </pc:sldChg>
      <pc:sldChg chg="addSp delSp modSp add mod modTransition modAnim">
        <pc:chgData name="Thúy Mai" userId="222f1c7e07c9bd7a" providerId="LiveId" clId="{65F23DFB-40B0-4697-9066-269BD07AA36A}" dt="2022-05-11T02:17:04.257" v="2710"/>
        <pc:sldMkLst>
          <pc:docMk/>
          <pc:sldMk cId="2724841340" sldId="348"/>
        </pc:sldMkLst>
        <pc:spChg chg="mod">
          <ac:chgData name="Thúy Mai" userId="222f1c7e07c9bd7a" providerId="LiveId" clId="{65F23DFB-40B0-4697-9066-269BD07AA36A}" dt="2022-05-11T00:46:33.058" v="2597" actId="2085"/>
          <ac:spMkLst>
            <pc:docMk/>
            <pc:sldMk cId="2724841340" sldId="348"/>
            <ac:spMk id="4" creationId="{A08D4735-63C1-4F13-B5A7-14243DE4D769}"/>
          </ac:spMkLst>
        </pc:spChg>
        <pc:spChg chg="mod">
          <ac:chgData name="Thúy Mai" userId="222f1c7e07c9bd7a" providerId="LiveId" clId="{65F23DFB-40B0-4697-9066-269BD07AA36A}" dt="2022-05-11T00:46:26.566" v="2595" actId="207"/>
          <ac:spMkLst>
            <pc:docMk/>
            <pc:sldMk cId="2724841340" sldId="348"/>
            <ac:spMk id="8" creationId="{04456F8A-472B-3E38-CEFE-1AB93F17BBF0}"/>
          </ac:spMkLst>
        </pc:spChg>
        <pc:spChg chg="mod">
          <ac:chgData name="Thúy Mai" userId="222f1c7e07c9bd7a" providerId="LiveId" clId="{65F23DFB-40B0-4697-9066-269BD07AA36A}" dt="2022-05-11T00:46:20.683" v="2594" actId="207"/>
          <ac:spMkLst>
            <pc:docMk/>
            <pc:sldMk cId="2724841340" sldId="348"/>
            <ac:spMk id="9" creationId="{0FBA6EEB-5020-72FB-4EE9-828D49258747}"/>
          </ac:spMkLst>
        </pc:spChg>
        <pc:spChg chg="mod">
          <ac:chgData name="Thúy Mai" userId="222f1c7e07c9bd7a" providerId="LiveId" clId="{65F23DFB-40B0-4697-9066-269BD07AA36A}" dt="2022-05-11T02:10:47.234" v="2676" actId="1076"/>
          <ac:spMkLst>
            <pc:docMk/>
            <pc:sldMk cId="2724841340" sldId="348"/>
            <ac:spMk id="11" creationId="{9C751495-63C0-E27F-1D85-A807C976AD09}"/>
          </ac:spMkLst>
        </pc:spChg>
        <pc:spChg chg="mod">
          <ac:chgData name="Thúy Mai" userId="222f1c7e07c9bd7a" providerId="LiveId" clId="{65F23DFB-40B0-4697-9066-269BD07AA36A}" dt="2022-05-11T02:10:45.111" v="2675" actId="1076"/>
          <ac:spMkLst>
            <pc:docMk/>
            <pc:sldMk cId="2724841340" sldId="348"/>
            <ac:spMk id="13" creationId="{411D78F5-E174-230F-DAFB-32FF3B7D3DCC}"/>
          </ac:spMkLst>
        </pc:spChg>
        <pc:graphicFrameChg chg="add del mod">
          <ac:chgData name="Thúy Mai" userId="222f1c7e07c9bd7a" providerId="LiveId" clId="{65F23DFB-40B0-4697-9066-269BD07AA36A}" dt="2022-05-10T16:30:45.885" v="2426"/>
          <ac:graphicFrameMkLst>
            <pc:docMk/>
            <pc:sldMk cId="2724841340" sldId="348"/>
            <ac:graphicFrameMk id="3" creationId="{F6FF994D-4C8B-96A3-C126-243BC96321E0}"/>
          </ac:graphicFrameMkLst>
        </pc:graphicFrameChg>
        <pc:picChg chg="add mod">
          <ac:chgData name="Thúy Mai" userId="222f1c7e07c9bd7a" providerId="LiveId" clId="{65F23DFB-40B0-4697-9066-269BD07AA36A}" dt="2022-05-10T16:33:24.465" v="2509" actId="1076"/>
          <ac:picMkLst>
            <pc:docMk/>
            <pc:sldMk cId="2724841340" sldId="348"/>
            <ac:picMk id="10" creationId="{10437FD8-8F60-44F2-3BB9-B0C049DB2107}"/>
          </ac:picMkLst>
        </pc:picChg>
      </pc:sldChg>
      <pc:sldChg chg="modSp add mod modTransition">
        <pc:chgData name="Thúy Mai" userId="222f1c7e07c9bd7a" providerId="LiveId" clId="{65F23DFB-40B0-4697-9066-269BD07AA36A}" dt="2022-05-11T02:17:42.343" v="2715" actId="1076"/>
        <pc:sldMkLst>
          <pc:docMk/>
          <pc:sldMk cId="2348389387" sldId="349"/>
        </pc:sldMkLst>
        <pc:spChg chg="mod">
          <ac:chgData name="Thúy Mai" userId="222f1c7e07c9bd7a" providerId="LiveId" clId="{65F23DFB-40B0-4697-9066-269BD07AA36A}" dt="2022-05-11T00:46:52.287" v="2600" actId="207"/>
          <ac:spMkLst>
            <pc:docMk/>
            <pc:sldMk cId="2348389387" sldId="349"/>
            <ac:spMk id="7" creationId="{E887C3D6-C37D-7639-128B-98F5A3C676F5}"/>
          </ac:spMkLst>
        </pc:spChg>
        <pc:spChg chg="mod">
          <ac:chgData name="Thúy Mai" userId="222f1c7e07c9bd7a" providerId="LiveId" clId="{65F23DFB-40B0-4697-9066-269BD07AA36A}" dt="2022-05-11T00:46:59.917" v="2602" actId="207"/>
          <ac:spMkLst>
            <pc:docMk/>
            <pc:sldMk cId="2348389387" sldId="349"/>
            <ac:spMk id="9" creationId="{9B4DFBFD-3BBF-4F21-2D45-7DD5DDB9F81E}"/>
          </ac:spMkLst>
        </pc:spChg>
        <pc:graphicFrameChg chg="mod modGraphic">
          <ac:chgData name="Thúy Mai" userId="222f1c7e07c9bd7a" providerId="LiveId" clId="{65F23DFB-40B0-4697-9066-269BD07AA36A}" dt="2022-05-11T02:17:42.343" v="2715" actId="1076"/>
          <ac:graphicFrameMkLst>
            <pc:docMk/>
            <pc:sldMk cId="2348389387" sldId="349"/>
            <ac:graphicFrameMk id="4" creationId="{8241AA14-84D0-F88C-EA8F-0FEBF2519F7F}"/>
          </ac:graphicFrameMkLst>
        </pc:graphicFrameChg>
      </pc:sldChg>
      <pc:sldChg chg="addSp delSp modSp new del mod">
        <pc:chgData name="Thúy Mai" userId="222f1c7e07c9bd7a" providerId="LiveId" clId="{65F23DFB-40B0-4697-9066-269BD07AA36A}" dt="2022-05-11T02:10:51.346" v="2677" actId="47"/>
        <pc:sldMkLst>
          <pc:docMk/>
          <pc:sldMk cId="3158047852" sldId="350"/>
        </pc:sldMkLst>
        <pc:spChg chg="del">
          <ac:chgData name="Thúy Mai" userId="222f1c7e07c9bd7a" providerId="LiveId" clId="{65F23DFB-40B0-4697-9066-269BD07AA36A}" dt="2022-05-11T02:10:10.239" v="2672" actId="478"/>
          <ac:spMkLst>
            <pc:docMk/>
            <pc:sldMk cId="3158047852" sldId="350"/>
            <ac:spMk id="2" creationId="{6868BA2D-0E74-8BD0-D56E-785C9C08E211}"/>
          </ac:spMkLst>
        </pc:spChg>
        <pc:spChg chg="del">
          <ac:chgData name="Thúy Mai" userId="222f1c7e07c9bd7a" providerId="LiveId" clId="{65F23DFB-40B0-4697-9066-269BD07AA36A}" dt="2022-05-11T02:07:45.698" v="2662" actId="931"/>
          <ac:spMkLst>
            <pc:docMk/>
            <pc:sldMk cId="3158047852" sldId="350"/>
            <ac:spMk id="3" creationId="{5B579B5C-F5CD-6EA2-6349-4409D3D566D3}"/>
          </ac:spMkLst>
        </pc:spChg>
        <pc:spChg chg="add del mod">
          <ac:chgData name="Thúy Mai" userId="222f1c7e07c9bd7a" providerId="LiveId" clId="{65F23DFB-40B0-4697-9066-269BD07AA36A}" dt="2022-05-11T02:10:17.450" v="2674" actId="478"/>
          <ac:spMkLst>
            <pc:docMk/>
            <pc:sldMk cId="3158047852" sldId="350"/>
            <ac:spMk id="7" creationId="{CC4114F2-9D1F-511E-991A-4AA2B99C63B4}"/>
          </ac:spMkLst>
        </pc:spChg>
        <pc:picChg chg="add del mod">
          <ac:chgData name="Thúy Mai" userId="222f1c7e07c9bd7a" providerId="LiveId" clId="{65F23DFB-40B0-4697-9066-269BD07AA36A}" dt="2022-05-11T02:10:16.010" v="2673" actId="478"/>
          <ac:picMkLst>
            <pc:docMk/>
            <pc:sldMk cId="3158047852" sldId="350"/>
            <ac:picMk id="5" creationId="{E8CE2102-FF39-E11C-04F9-A5374EAD6BD9}"/>
          </ac:picMkLst>
        </pc:picChg>
      </pc:sldChg>
      <pc:sldMasterChg chg="modTransition modSldLayout">
        <pc:chgData name="Thúy Mai" userId="222f1c7e07c9bd7a" providerId="LiveId" clId="{65F23DFB-40B0-4697-9066-269BD07AA36A}" dt="2022-05-11T01:52:40.456" v="2614"/>
        <pc:sldMasterMkLst>
          <pc:docMk/>
          <pc:sldMasterMk cId="2109885264" sldId="2147483648"/>
        </pc:sldMasterMkLst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4116097621" sldId="2147483649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1252121270" sldId="2147483650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1504375777" sldId="2147483651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1533621983" sldId="2147483652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3228518753" sldId="2147483653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1533915160" sldId="2147483654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2249928892" sldId="2147483655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2263754991" sldId="2147483656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2477726303" sldId="2147483657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2982735535" sldId="2147483658"/>
          </pc:sldLayoutMkLst>
        </pc:sldLayoutChg>
        <pc:sldLayoutChg chg="modTransition">
          <pc:chgData name="Thúy Mai" userId="222f1c7e07c9bd7a" providerId="LiveId" clId="{65F23DFB-40B0-4697-9066-269BD07AA36A}" dt="2022-05-11T01:52:40.456" v="2614"/>
          <pc:sldLayoutMkLst>
            <pc:docMk/>
            <pc:sldMasterMk cId="2109885264" sldId="2147483648"/>
            <pc:sldLayoutMk cId="3723800823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661E28-A945-4664-9133-8CABE55D6DFF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C5F38E-905A-48E5-A590-1898B55C88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8270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B667E1-E601-4AAF-B95C-B25720D70A60}" type="slidenum">
              <a:rPr lang="vi-VN" smtClean="0"/>
              <a:pPr/>
              <a:t>1</a:t>
            </a:fld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03232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0305EF-F818-0D18-BD5E-9CA8942766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67B18B1-3AD6-6808-7960-260B9C3B331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1CC1915-4E29-AD38-4F9F-AD53690EE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2276523-1D1D-B4BF-F532-9D4CB2865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B2268FD-50CE-3C71-CAEE-F8106633A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097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4D534B9-86CC-FCD6-24DD-7032015E5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3B298B5-A670-DF98-7140-42F1912155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466AC04-F5EC-0819-1C90-63E78AFF9B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7943210-D968-E8A1-4CA3-0790521E4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F707C26-10BC-148D-A61E-88981FB5F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35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55D0A57-01A6-DDBE-DA6F-4779A22D21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FBA86B9-2BB5-DF71-DAC1-8B60252624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1501851-414F-0FEF-E762-357AED2CA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1C97228-66EB-1818-99D9-15FEB309A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4E113E-7ED3-8235-B870-004B0826C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800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FDD65CB-9A93-3DEF-FC60-9A8A39504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4D43A97-0450-2FCD-E3A3-2BEA7E5704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12322A3-2DBB-7743-C9C7-194424ED0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7FEB58A-DAB4-B0F4-EB6D-2D7D661A6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6E697BC-8A10-B196-FE93-C30FB5E14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12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1777A0D-7DE2-C57F-898C-669BE9944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BE7540D-2586-9C0B-1DD1-70198D1D6F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27F8DBB-EF47-D984-9C82-593557BDD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C620485-538A-7032-3DD4-0C9A22F66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37110F-5580-E61B-DB84-9E0BECF10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375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08986FD-0142-937F-3CAA-C7D6C3360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D2B53A7-5929-9528-BCC4-5B230E435B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B7FDCD8-EC86-B9B4-BB63-2C507465BB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0781434-4F56-755A-EEF0-8DA3242B3A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C50E99-3DF0-577B-6B1D-7DC403FDCC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A215A78-F8CA-BBAE-066F-72DA1FDAB2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621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375E18-7E48-5136-CDDE-C501F3B12B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2F856D-FAEF-86C7-595A-20609C302B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E2BB8F7-1374-9C92-61AE-E29027CCC2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7356079-C2A6-C493-49B1-D89C09BBF85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5B039FFC-1ECD-E4C1-5FC2-B46F6BD216B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E6F219D-A7EA-7B80-AE99-07E5A19F7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FE4B2F3-5CAB-3948-6BFF-8461B5D6F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1BA40E86-6F35-EA1F-4D1D-ACA96A144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518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449B729-A4BE-9D96-C1DC-D3DA24CEF2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AFE9B78-25F7-4657-34B6-20A67AF027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453BED5-6835-B288-34BE-8C0830BA2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16C1E6DF-6909-6DEA-A15D-AD977501B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915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A6B00C8-9E82-3BA8-5216-3EB185F939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054884DD-2FE0-6640-EF21-628932A22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C1AF45F-1B2C-10EA-5386-58EA73B69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928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BB72F8-64E8-DB1A-31FC-544252614C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C92356F-6792-40D9-14DD-64551830DC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8FF75B5-F7F0-3F87-4DD3-86212247B4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4647064-D1B6-44E1-FC38-984394C183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405785D-36A7-6C73-652A-8131AABCB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5DE73FF-E494-63E1-059D-141B4918E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754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8B41EC-F376-9F53-345E-23F550520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601FF52-1473-6C98-7DFB-C6ED8A84A7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8288DB2-1AC5-A0D6-5460-4F69743326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239F7FD-8FAE-9A98-7EAD-B424AE453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F8F8F41-7BC5-0388-E5A0-C7B2EA852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18B3FA0-5037-53FB-71BE-F2D6A2870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726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F7DE63A-B055-EF30-A814-922E81FCDE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B3B4A06-E45C-A670-B5BD-AF2371229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968F7E8-1B3A-288B-6712-A5173AC946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A25C10-9911-4741-ACA8-2A3A815D0BFE}" type="datetimeFigureOut">
              <a:rPr lang="en-US" smtClean="0"/>
              <a:t>19/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AFDCD7B-E718-8ACB-361C-2669B3EE0C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B28B1A4-8095-F595-B352-8E09BDDFD9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C06F4A-27BC-4B0E-95D5-2421C8F70A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88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png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5.png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5.png"/><Relationship Id="rId4" Type="http://schemas.openxmlformats.org/officeDocument/2006/relationships/image" Target="../media/image1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>
            <a:extLst>
              <a:ext uri="{FF2B5EF4-FFF2-40B4-BE49-F238E27FC236}">
                <a16:creationId xmlns:a16="http://schemas.microsoft.com/office/drawing/2014/main" id="{53AFA5A0-92C7-0652-109C-95431F0AF3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Tiêu đề 4">
            <a:extLst>
              <a:ext uri="{FF2B5EF4-FFF2-40B4-BE49-F238E27FC236}">
                <a16:creationId xmlns:a16="http://schemas.microsoft.com/office/drawing/2014/main" id="{86A83E21-840F-ED08-48EB-62813659E2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50792" y="250723"/>
            <a:ext cx="7926389" cy="2085376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rgbClr val="FF0000"/>
                </a:solidFill>
                <a:effectLst/>
                <a:latin typeface="Viner Hand ITC" panose="03070502030502020203" pitchFamily="66" charset="0"/>
                <a:ea typeface="Times New Roman" panose="02020603050405020304" pitchFamily="18" charset="0"/>
              </a:rPr>
              <a:t>BUỔI HỌC CUỐI CÙNG</a:t>
            </a:r>
            <a:endParaRPr lang="en-US" sz="6000" dirty="0">
              <a:solidFill>
                <a:srgbClr val="FF0000"/>
              </a:solidFill>
              <a:latin typeface="Viner Hand ITC" panose="03070502030502020203" pitchFamily="66" charset="0"/>
            </a:endParaRPr>
          </a:p>
        </p:txBody>
      </p:sp>
      <p:sp>
        <p:nvSpPr>
          <p:cNvPr id="9" name="Phụ đề 2">
            <a:extLst>
              <a:ext uri="{FF2B5EF4-FFF2-40B4-BE49-F238E27FC236}">
                <a16:creationId xmlns:a16="http://schemas.microsoft.com/office/drawing/2014/main" id="{4DE6E59D-66DE-0329-0592-E5751F38C3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06665" y="2657433"/>
            <a:ext cx="9578670" cy="2062051"/>
          </a:xfrm>
        </p:spPr>
        <p:txBody>
          <a:bodyPr rtlCol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b="1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-</a:t>
            </a:r>
            <a:r>
              <a:rPr lang="en-US" sz="3200" b="1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t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just">
              <a:spcBef>
                <a:spcPts val="0"/>
              </a:spcBef>
            </a:pPr>
            <a:r>
              <a:rPr lang="en-US" sz="16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-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ông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ơ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-đê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rgbClr val="0A0AE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en-US" sz="1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)</a:t>
            </a:r>
            <a:endParaRPr lang="en-US" sz="1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</a:t>
            </a:r>
            <a:r>
              <a:rPr lang="en-US" sz="1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n</a:t>
            </a:r>
            <a:r>
              <a:rPr lang="en-US" sz="1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1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THCS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1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p-Phúc</a:t>
            </a:r>
            <a:r>
              <a:rPr lang="en-US" sz="1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ọ-Hà</a:t>
            </a:r>
            <a:r>
              <a:rPr lang="en-US" sz="1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ội-0377387415)</a:t>
            </a:r>
            <a:endParaRPr lang="en-US" sz="1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endParaRPr lang="en-US" sz="1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67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4C25224-D81C-4F1E-B5F9-F939D1A77C24}"/>
              </a:ext>
            </a:extLst>
          </p:cNvPr>
          <p:cNvSpPr txBox="1"/>
          <p:nvPr/>
        </p:nvSpPr>
        <p:spPr>
          <a:xfrm>
            <a:off x="807512" y="780410"/>
            <a:ext cx="8636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"</a:t>
            </a:r>
            <a:r>
              <a:rPr lang="de-DE" sz="3200" b="1" i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 học cuối cùng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ọc, tìm hiểu từ khó</a:t>
            </a:r>
            <a:endParaRPr lang="en-US" sz="2800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B07900-E858-420B-8A5C-E6C96AD80DE4}"/>
              </a:ext>
            </a:extLst>
          </p:cNvPr>
          <p:cNvSpPr txBox="1"/>
          <p:nvPr/>
        </p:nvSpPr>
        <p:spPr>
          <a:xfrm>
            <a:off x="807512" y="117078"/>
            <a:ext cx="4380308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Pentagon 14">
            <a:extLst>
              <a:ext uri="{FF2B5EF4-FFF2-40B4-BE49-F238E27FC236}">
                <a16:creationId xmlns:a16="http://schemas.microsoft.com/office/drawing/2014/main" id="{0B2EF199-D64D-4BD9-8648-17582CF88B7E}"/>
              </a:ext>
            </a:extLst>
          </p:cNvPr>
          <p:cNvSpPr/>
          <p:nvPr/>
        </p:nvSpPr>
        <p:spPr>
          <a:xfrm>
            <a:off x="1087538" y="1954694"/>
            <a:ext cx="1763486" cy="1474306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Pentagon 15">
            <a:extLst>
              <a:ext uri="{FF2B5EF4-FFF2-40B4-BE49-F238E27FC236}">
                <a16:creationId xmlns:a16="http://schemas.microsoft.com/office/drawing/2014/main" id="{2E8B62C3-9E60-4170-878B-74FB98F947F3}"/>
              </a:ext>
            </a:extLst>
          </p:cNvPr>
          <p:cNvSpPr/>
          <p:nvPr/>
        </p:nvSpPr>
        <p:spPr>
          <a:xfrm>
            <a:off x="9304694" y="1882430"/>
            <a:ext cx="1836366" cy="1546570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600" b="1" dirty="0">
                <a:latin typeface="+mj-lt"/>
              </a:rPr>
              <a:t>Nhan </a:t>
            </a:r>
            <a:r>
              <a:rPr lang="vi-VN" sz="2600" b="1" dirty="0" err="1">
                <a:latin typeface="+mj-lt"/>
              </a:rPr>
              <a:t>đề</a:t>
            </a:r>
            <a:endParaRPr lang="en-US" sz="2600" dirty="0">
              <a:solidFill>
                <a:schemeClr val="bg1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id="{A32B3AF0-539E-A8E8-EEBD-C7829A1704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25" name="Pentagon 15">
            <a:extLst>
              <a:ext uri="{FF2B5EF4-FFF2-40B4-BE49-F238E27FC236}">
                <a16:creationId xmlns:a16="http://schemas.microsoft.com/office/drawing/2014/main" id="{9C87F158-775A-54B4-7061-9797B1BD7E8C}"/>
              </a:ext>
            </a:extLst>
          </p:cNvPr>
          <p:cNvSpPr/>
          <p:nvPr/>
        </p:nvSpPr>
        <p:spPr>
          <a:xfrm>
            <a:off x="9443512" y="4117841"/>
            <a:ext cx="1836366" cy="1526010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en-US" sz="2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entagon 15">
            <a:extLst>
              <a:ext uri="{FF2B5EF4-FFF2-40B4-BE49-F238E27FC236}">
                <a16:creationId xmlns:a16="http://schemas.microsoft.com/office/drawing/2014/main" id="{3604312B-3A02-946B-22C0-A537706B0C21}"/>
              </a:ext>
            </a:extLst>
          </p:cNvPr>
          <p:cNvSpPr/>
          <p:nvPr/>
        </p:nvSpPr>
        <p:spPr>
          <a:xfrm>
            <a:off x="1034718" y="4198775"/>
            <a:ext cx="1856215" cy="1474306"/>
          </a:xfrm>
          <a:prstGeom prst="pentagon">
            <a:avLst/>
          </a:prstGeom>
          <a:solidFill>
            <a:srgbClr val="73C2CC"/>
          </a:solidFill>
          <a:ln w="38100"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600" b="1" dirty="0" err="1">
                <a:latin typeface="+mj-lt"/>
              </a:rPr>
              <a:t>Chú</a:t>
            </a:r>
            <a:r>
              <a:rPr lang="vi-VN" sz="2600" b="1" dirty="0">
                <a:latin typeface="+mj-lt"/>
              </a:rPr>
              <a:t> ý </a:t>
            </a:r>
            <a:r>
              <a:rPr lang="vi-VN" sz="2600" b="1" dirty="0" err="1">
                <a:latin typeface="+mj-lt"/>
              </a:rPr>
              <a:t>từ</a:t>
            </a:r>
            <a:r>
              <a:rPr lang="vi-VN" sz="2600" b="1" dirty="0">
                <a:latin typeface="+mj-lt"/>
              </a:rPr>
              <a:t> </a:t>
            </a:r>
            <a:r>
              <a:rPr lang="vi-VN" sz="2600" b="1" dirty="0" err="1">
                <a:latin typeface="+mj-lt"/>
              </a:rPr>
              <a:t>khó</a:t>
            </a:r>
            <a:endParaRPr lang="en-US" sz="2600" dirty="0">
              <a:solidFill>
                <a:schemeClr val="bg1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8194" name="Picture 2" descr="Buổi học cuối cùng - An-phông-xơ Đô-đê">
            <a:extLst>
              <a:ext uri="{FF2B5EF4-FFF2-40B4-BE49-F238E27FC236}">
                <a16:creationId xmlns:a16="http://schemas.microsoft.com/office/drawing/2014/main" id="{BCFC10E3-9295-5F43-4F78-F561A7BA65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307" y="2214396"/>
            <a:ext cx="5549455" cy="3806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9914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5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DA712C3-8891-49BB-99E3-1AAA7087F585}"/>
              </a:ext>
            </a:extLst>
          </p:cNvPr>
          <p:cNvSpPr txBox="1"/>
          <p:nvPr/>
        </p:nvSpPr>
        <p:spPr>
          <a:xfrm>
            <a:off x="3024478" y="3646710"/>
            <a:ext cx="3973222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ôi kể 1 theo lời Phrăng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A025A6D-CB0E-478E-A8B3-53DA0493B010}"/>
              </a:ext>
            </a:extLst>
          </p:cNvPr>
          <p:cNvSpPr txBox="1"/>
          <p:nvPr/>
        </p:nvSpPr>
        <p:spPr>
          <a:xfrm>
            <a:off x="2996266" y="2557919"/>
            <a:ext cx="8664406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i cảnh riêng: 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học cuối cùng bằng tiếng Pháp ở một trường làng vùng An dát.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1D585E-EF91-4FC9-8461-710A34E86662}"/>
              </a:ext>
            </a:extLst>
          </p:cNvPr>
          <p:cNvSpPr txBox="1"/>
          <p:nvPr/>
        </p:nvSpPr>
        <p:spPr>
          <a:xfrm>
            <a:off x="3148073" y="5702116"/>
            <a:ext cx="5105278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ậu bé Phrăng và thầy Ha-men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ctagon 18">
            <a:extLst>
              <a:ext uri="{FF2B5EF4-FFF2-40B4-BE49-F238E27FC236}">
                <a16:creationId xmlns:a16="http://schemas.microsoft.com/office/drawing/2014/main" id="{A6E06084-28B3-43ED-ABC2-85A970583174}"/>
              </a:ext>
            </a:extLst>
          </p:cNvPr>
          <p:cNvSpPr/>
          <p:nvPr/>
        </p:nvSpPr>
        <p:spPr>
          <a:xfrm>
            <a:off x="332791" y="3510297"/>
            <a:ext cx="2233541" cy="1569579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kể, người kể chuyện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ctagon 19">
            <a:extLst>
              <a:ext uri="{FF2B5EF4-FFF2-40B4-BE49-F238E27FC236}">
                <a16:creationId xmlns:a16="http://schemas.microsoft.com/office/drawing/2014/main" id="{D0E50B52-7847-4ED2-ABD5-32C0F58A8849}"/>
              </a:ext>
            </a:extLst>
          </p:cNvPr>
          <p:cNvSpPr/>
          <p:nvPr/>
        </p:nvSpPr>
        <p:spPr>
          <a:xfrm>
            <a:off x="339835" y="5246820"/>
            <a:ext cx="2247627" cy="1443586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</a:pPr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ật chính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A64339E-4F4F-44BB-A6E4-A5A5C4B52422}"/>
              </a:ext>
            </a:extLst>
          </p:cNvPr>
          <p:cNvSpPr txBox="1"/>
          <p:nvPr/>
        </p:nvSpPr>
        <p:spPr>
          <a:xfrm>
            <a:off x="2960837" y="1844520"/>
            <a:ext cx="8664406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i cảnh chung: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cuộc chiến tr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-Phổ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870-1871)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ctagon 22">
            <a:extLst>
              <a:ext uri="{FF2B5EF4-FFF2-40B4-BE49-F238E27FC236}">
                <a16:creationId xmlns:a16="http://schemas.microsoft.com/office/drawing/2014/main" id="{CEE056C6-D2DA-4382-BAAE-2861A5D42158}"/>
              </a:ext>
            </a:extLst>
          </p:cNvPr>
          <p:cNvSpPr/>
          <p:nvPr/>
        </p:nvSpPr>
        <p:spPr>
          <a:xfrm>
            <a:off x="396395" y="1855183"/>
            <a:ext cx="2134508" cy="1439264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5">
            <a:extLst>
              <a:ext uri="{FF2B5EF4-FFF2-40B4-BE49-F238E27FC236}">
                <a16:creationId xmlns:a16="http://schemas.microsoft.com/office/drawing/2014/main" id="{B9600F0D-8E8C-5625-137C-299A8A5F0D41}"/>
              </a:ext>
            </a:extLst>
          </p:cNvPr>
          <p:cNvSpPr txBox="1"/>
          <p:nvPr/>
        </p:nvSpPr>
        <p:spPr>
          <a:xfrm>
            <a:off x="901700" y="1288214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r>
              <a:rPr lang="de-DE" sz="28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ìm hiểu chung</a:t>
            </a:r>
            <a:r>
              <a:rPr lang="de-DE" sz="28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ăn bản</a:t>
            </a:r>
            <a:endParaRPr lang="en-US" sz="28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6">
            <a:extLst>
              <a:ext uri="{FF2B5EF4-FFF2-40B4-BE49-F238E27FC236}">
                <a16:creationId xmlns:a16="http://schemas.microsoft.com/office/drawing/2014/main" id="{DDF74515-96B2-B7CE-8FF2-1C62BB8B47E8}"/>
              </a:ext>
            </a:extLst>
          </p:cNvPr>
          <p:cNvSpPr txBox="1"/>
          <p:nvPr/>
        </p:nvSpPr>
        <p:spPr>
          <a:xfrm>
            <a:off x="901700" y="133561"/>
            <a:ext cx="4277671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FA2C9ACF-1F3D-8BFF-E212-98C1D1D12127}"/>
              </a:ext>
            </a:extLst>
          </p:cNvPr>
          <p:cNvCxnSpPr>
            <a:cxnSpLocks/>
            <a:stCxn id="19" idx="0"/>
            <a:endCxn id="5" idx="1"/>
          </p:cNvCxnSpPr>
          <p:nvPr/>
        </p:nvCxnSpPr>
        <p:spPr>
          <a:xfrm flipV="1">
            <a:off x="2566332" y="3892932"/>
            <a:ext cx="458146" cy="77079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9A0A7F92-58A7-2334-07CD-4B94EFE667EB}"/>
              </a:ext>
            </a:extLst>
          </p:cNvPr>
          <p:cNvCxnSpPr>
            <a:cxnSpLocks/>
            <a:stCxn id="23" idx="0"/>
            <a:endCxn id="22" idx="1"/>
          </p:cNvCxnSpPr>
          <p:nvPr/>
        </p:nvCxnSpPr>
        <p:spPr>
          <a:xfrm flipV="1">
            <a:off x="2530903" y="2090742"/>
            <a:ext cx="429934" cy="185987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D9F8B595-AFB6-C06E-91D1-43AC074DCD99}"/>
              </a:ext>
            </a:extLst>
          </p:cNvPr>
          <p:cNvCxnSpPr>
            <a:cxnSpLocks/>
            <a:stCxn id="23" idx="1"/>
            <a:endCxn id="8" idx="1"/>
          </p:cNvCxnSpPr>
          <p:nvPr/>
        </p:nvCxnSpPr>
        <p:spPr>
          <a:xfrm>
            <a:off x="2530903" y="2872901"/>
            <a:ext cx="465363" cy="131294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56AE6746-B57B-9E68-E5AB-8FCEAB89D7CC}"/>
              </a:ext>
            </a:extLst>
          </p:cNvPr>
          <p:cNvCxnSpPr>
            <a:cxnSpLocks/>
          </p:cNvCxnSpPr>
          <p:nvPr/>
        </p:nvCxnSpPr>
        <p:spPr>
          <a:xfrm>
            <a:off x="2587462" y="5974608"/>
            <a:ext cx="492397" cy="0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7">
            <a:extLst>
              <a:ext uri="{FF2B5EF4-FFF2-40B4-BE49-F238E27FC236}">
                <a16:creationId xmlns:a16="http://schemas.microsoft.com/office/drawing/2014/main" id="{4C42103A-361A-8DE1-D5A8-E8D12CBD3CBA}"/>
              </a:ext>
            </a:extLst>
          </p:cNvPr>
          <p:cNvSpPr txBox="1"/>
          <p:nvPr/>
        </p:nvSpPr>
        <p:spPr>
          <a:xfrm>
            <a:off x="795746" y="823402"/>
            <a:ext cx="86055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0099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"</a:t>
            </a:r>
            <a:r>
              <a:rPr lang="de-DE" sz="3200" b="1" i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 học cuối cùng</a:t>
            </a: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TextBox 4">
            <a:extLst>
              <a:ext uri="{FF2B5EF4-FFF2-40B4-BE49-F238E27FC236}">
                <a16:creationId xmlns:a16="http://schemas.microsoft.com/office/drawing/2014/main" id="{939F5477-8A5B-6A71-A6C2-E4BF33E255C0}"/>
              </a:ext>
            </a:extLst>
          </p:cNvPr>
          <p:cNvSpPr txBox="1"/>
          <p:nvPr/>
        </p:nvSpPr>
        <p:spPr>
          <a:xfrm>
            <a:off x="2929773" y="4640690"/>
            <a:ext cx="6332453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dụng: diễn tả tâm lí chân thực, sinh độ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Đường kết nối Mũi tên Thẳng 29">
            <a:extLst>
              <a:ext uri="{FF2B5EF4-FFF2-40B4-BE49-F238E27FC236}">
                <a16:creationId xmlns:a16="http://schemas.microsoft.com/office/drawing/2014/main" id="{4DD1FED1-DD82-51B1-7385-9E13CA652964}"/>
              </a:ext>
            </a:extLst>
          </p:cNvPr>
          <p:cNvCxnSpPr>
            <a:cxnSpLocks/>
            <a:stCxn id="19" idx="1"/>
            <a:endCxn id="26" idx="1"/>
          </p:cNvCxnSpPr>
          <p:nvPr/>
        </p:nvCxnSpPr>
        <p:spPr>
          <a:xfrm>
            <a:off x="2566332" y="4620162"/>
            <a:ext cx="363441" cy="266750"/>
          </a:xfrm>
          <a:prstGeom prst="straightConnector1">
            <a:avLst/>
          </a:prstGeom>
          <a:ln w="57150">
            <a:solidFill>
              <a:srgbClr val="417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191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1" grpId="0" animBg="1"/>
      <p:bldP spid="19" grpId="0" animBg="1"/>
      <p:bldP spid="20" grpId="0" animBg="1"/>
      <p:bldP spid="22" grpId="0" animBg="1"/>
      <p:bldP spid="23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2B30A7B-9972-48BB-B3AF-B4C96364C730}"/>
              </a:ext>
            </a:extLst>
          </p:cNvPr>
          <p:cNvSpPr txBox="1"/>
          <p:nvPr/>
        </p:nvSpPr>
        <p:spPr>
          <a:xfrm>
            <a:off x="2397760" y="4968571"/>
            <a:ext cx="9225280" cy="492443"/>
          </a:xfrm>
          <a:prstGeom prst="rect">
            <a:avLst/>
          </a:prstGeom>
          <a:noFill/>
          <a:ln w="38100">
            <a:solidFill>
              <a:srgbClr val="73C2CC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òn lại): Cảnh kết thúc buổi học cuối cùng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ctagon 7">
            <a:extLst>
              <a:ext uri="{FF2B5EF4-FFF2-40B4-BE49-F238E27FC236}">
                <a16:creationId xmlns:a16="http://schemas.microsoft.com/office/drawing/2014/main" id="{9D05414B-DF21-4D26-B6BB-A210B7BDA459}"/>
              </a:ext>
            </a:extLst>
          </p:cNvPr>
          <p:cNvSpPr/>
          <p:nvPr/>
        </p:nvSpPr>
        <p:spPr>
          <a:xfrm>
            <a:off x="172720" y="3232351"/>
            <a:ext cx="1661160" cy="1528264"/>
          </a:xfrm>
          <a:prstGeom prst="octagon">
            <a:avLst/>
          </a:prstGeom>
          <a:solidFill>
            <a:srgbClr val="0099FF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 cục</a:t>
            </a: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A043D81-647D-4D34-B8CA-02C2C0F5F900}"/>
              </a:ext>
            </a:extLst>
          </p:cNvPr>
          <p:cNvSpPr txBox="1"/>
          <p:nvPr/>
        </p:nvSpPr>
        <p:spPr>
          <a:xfrm>
            <a:off x="2397760" y="2388419"/>
            <a:ext cx="9225280" cy="892552"/>
          </a:xfrm>
          <a:prstGeom prst="rect">
            <a:avLst/>
          </a:prstGeom>
          <a:noFill/>
          <a:ln w="38100">
            <a:solidFill>
              <a:srgbClr val="73C2CC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ừ đầu đến "</a:t>
            </a:r>
            <a:r>
              <a:rPr lang="de-DE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 vắng mặt con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): Quang cảnh trên đường đến trường và cảnh ở trường qua sự quan sát của Phră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9E4E5EF-2541-4E43-A927-777FF1C065AB}"/>
              </a:ext>
            </a:extLst>
          </p:cNvPr>
          <p:cNvSpPr txBox="1"/>
          <p:nvPr/>
        </p:nvSpPr>
        <p:spPr>
          <a:xfrm>
            <a:off x="2427722" y="3815384"/>
            <a:ext cx="9225280" cy="892552"/>
          </a:xfrm>
          <a:prstGeom prst="rect">
            <a:avLst/>
          </a:prstGeom>
          <a:noFill/>
          <a:ln w="38100">
            <a:solidFill>
              <a:srgbClr val="73C2CC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de-DE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vi-VN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ếp tới "</a:t>
            </a:r>
            <a:r>
              <a:rPr lang="de-DE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học cuối cùng này</a:t>
            </a:r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): Diễn biến của buổi học cuối cùng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5">
            <a:extLst>
              <a:ext uri="{FF2B5EF4-FFF2-40B4-BE49-F238E27FC236}">
                <a16:creationId xmlns:a16="http://schemas.microsoft.com/office/drawing/2014/main" id="{9593A0E7-D714-3C66-378A-3584930F225A}"/>
              </a:ext>
            </a:extLst>
          </p:cNvPr>
          <p:cNvSpPr txBox="1"/>
          <p:nvPr/>
        </p:nvSpPr>
        <p:spPr>
          <a:xfrm>
            <a:off x="751529" y="1424972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600"/>
              </a:spcBef>
              <a:spcAft>
                <a:spcPts val="0"/>
              </a:spcAft>
            </a:pPr>
            <a:r>
              <a:rPr lang="de-DE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ìm hiểu chung</a:t>
            </a:r>
            <a:r>
              <a:rPr lang="de-DE" sz="28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ăn bản</a:t>
            </a:r>
            <a:endParaRPr lang="en-US" sz="2800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0F2E2DFF-1D4F-0972-3CB6-839E890AEB3E}"/>
              </a:ext>
            </a:extLst>
          </p:cNvPr>
          <p:cNvSpPr txBox="1"/>
          <p:nvPr/>
        </p:nvSpPr>
        <p:spPr>
          <a:xfrm>
            <a:off x="726440" y="891576"/>
            <a:ext cx="86055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Văn bản "</a:t>
            </a:r>
            <a:r>
              <a:rPr lang="de-DE" sz="3200" b="1" i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uổi học cuối cùng</a:t>
            </a: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6">
            <a:extLst>
              <a:ext uri="{FF2B5EF4-FFF2-40B4-BE49-F238E27FC236}">
                <a16:creationId xmlns:a16="http://schemas.microsoft.com/office/drawing/2014/main" id="{7AB7FF35-BDC4-8383-2BB0-976250AAC455}"/>
              </a:ext>
            </a:extLst>
          </p:cNvPr>
          <p:cNvSpPr txBox="1"/>
          <p:nvPr/>
        </p:nvSpPr>
        <p:spPr>
          <a:xfrm>
            <a:off x="751529" y="161339"/>
            <a:ext cx="4277671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4" name="Đường kết nối Mũi tên Thẳng 13">
            <a:extLst>
              <a:ext uri="{FF2B5EF4-FFF2-40B4-BE49-F238E27FC236}">
                <a16:creationId xmlns:a16="http://schemas.microsoft.com/office/drawing/2014/main" id="{5090001F-9822-7AB5-C624-F182B8DAFDE4}"/>
              </a:ext>
            </a:extLst>
          </p:cNvPr>
          <p:cNvCxnSpPr>
            <a:cxnSpLocks/>
            <a:endCxn id="10" idx="1"/>
          </p:cNvCxnSpPr>
          <p:nvPr/>
        </p:nvCxnSpPr>
        <p:spPr>
          <a:xfrm flipV="1">
            <a:off x="1833880" y="2834695"/>
            <a:ext cx="563880" cy="1216595"/>
          </a:xfrm>
          <a:prstGeom prst="straightConnector1">
            <a:avLst/>
          </a:prstGeom>
          <a:ln w="57150">
            <a:solidFill>
              <a:srgbClr val="73C2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4CA6ED75-79B3-043B-E040-F5413A2E1B36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1833880" y="4041730"/>
            <a:ext cx="593842" cy="219930"/>
          </a:xfrm>
          <a:prstGeom prst="straightConnector1">
            <a:avLst/>
          </a:prstGeom>
          <a:ln w="57150">
            <a:solidFill>
              <a:srgbClr val="73C2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A48BF7A8-CB0A-B2CB-DA30-5556315DDB8A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1848861" y="4076994"/>
            <a:ext cx="548899" cy="1137799"/>
          </a:xfrm>
          <a:prstGeom prst="straightConnector1">
            <a:avLst/>
          </a:prstGeom>
          <a:ln w="57150">
            <a:solidFill>
              <a:srgbClr val="73C2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7F3A5336-8CE5-010A-E71F-7DB717AC5A9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819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0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9B04A1A-9525-4A45-B17D-F39B6330BE12}"/>
              </a:ext>
            </a:extLst>
          </p:cNvPr>
          <p:cNvSpPr txBox="1"/>
          <p:nvPr/>
        </p:nvSpPr>
        <p:spPr>
          <a:xfrm>
            <a:off x="1247176" y="1158404"/>
            <a:ext cx="76542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sz="3200" b="1" dirty="0">
                <a:solidFill>
                  <a:srgbClr val="00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99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 của buổi học cuối  cùng</a:t>
            </a:r>
            <a:endParaRPr lang="en-US" sz="3200" b="1" dirty="0">
              <a:solidFill>
                <a:srgbClr val="0099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C03FAAF-6E1B-8F11-C344-C5CAE9CE6B88}"/>
              </a:ext>
            </a:extLst>
          </p:cNvPr>
          <p:cNvSpPr txBox="1"/>
          <p:nvPr/>
        </p:nvSpPr>
        <p:spPr>
          <a:xfrm>
            <a:off x="1464560" y="409859"/>
            <a:ext cx="5617375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Nhóm 17">
            <a:extLst>
              <a:ext uri="{FF2B5EF4-FFF2-40B4-BE49-F238E27FC236}">
                <a16:creationId xmlns:a16="http://schemas.microsoft.com/office/drawing/2014/main" id="{7FE4D1F4-BBD5-BFA9-177E-3387F9402257}"/>
              </a:ext>
            </a:extLst>
          </p:cNvPr>
          <p:cNvGrpSpPr/>
          <p:nvPr/>
        </p:nvGrpSpPr>
        <p:grpSpPr>
          <a:xfrm>
            <a:off x="1227791" y="1743179"/>
            <a:ext cx="3007583" cy="2820472"/>
            <a:chOff x="7828758" y="862311"/>
            <a:chExt cx="2983268" cy="3027572"/>
          </a:xfrm>
        </p:grpSpPr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283D58C9-62FE-6564-C880-CC373AF95815}"/>
                </a:ext>
              </a:extLst>
            </p:cNvPr>
            <p:cNvSpPr/>
            <p:nvPr/>
          </p:nvSpPr>
          <p:spPr>
            <a:xfrm>
              <a:off x="7828758" y="862311"/>
              <a:ext cx="2983268" cy="3027572"/>
            </a:xfrm>
            <a:custGeom>
              <a:avLst/>
              <a:gdLst>
                <a:gd name="connsiteX0" fmla="*/ 2350125 w 4503390"/>
                <a:gd name="connsiteY0" fmla="*/ 713491 h 4503390"/>
                <a:gd name="connsiteX1" fmla="*/ 979434 w 4503390"/>
                <a:gd name="connsiteY1" fmla="*/ 2084182 h 4503390"/>
                <a:gd name="connsiteX2" fmla="*/ 2350125 w 4503390"/>
                <a:gd name="connsiteY2" fmla="*/ 3454873 h 4503390"/>
                <a:gd name="connsiteX3" fmla="*/ 3720816 w 4503390"/>
                <a:gd name="connsiteY3" fmla="*/ 2084182 h 4503390"/>
                <a:gd name="connsiteX4" fmla="*/ 2350125 w 4503390"/>
                <a:gd name="connsiteY4" fmla="*/ 713491 h 4503390"/>
                <a:gd name="connsiteX5" fmla="*/ 2251695 w 4503390"/>
                <a:gd name="connsiteY5" fmla="*/ 0 h 4503390"/>
                <a:gd name="connsiteX6" fmla="*/ 2581157 w 4503390"/>
                <a:gd name="connsiteY6" fmla="*/ 595365 h 4503390"/>
                <a:gd name="connsiteX7" fmla="*/ 3113374 w 4503390"/>
                <a:gd name="connsiteY7" fmla="*/ 171399 h 4503390"/>
                <a:gd name="connsiteX8" fmla="*/ 3189926 w 4503390"/>
                <a:gd name="connsiteY8" fmla="*/ 847532 h 4503390"/>
                <a:gd name="connsiteX9" fmla="*/ 3843891 w 4503390"/>
                <a:gd name="connsiteY9" fmla="*/ 659499 h 4503390"/>
                <a:gd name="connsiteX10" fmla="*/ 3655858 w 4503390"/>
                <a:gd name="connsiteY10" fmla="*/ 1313464 h 4503390"/>
                <a:gd name="connsiteX11" fmla="*/ 4331991 w 4503390"/>
                <a:gd name="connsiteY11" fmla="*/ 1390016 h 4503390"/>
                <a:gd name="connsiteX12" fmla="*/ 3908025 w 4503390"/>
                <a:gd name="connsiteY12" fmla="*/ 1922233 h 4503390"/>
                <a:gd name="connsiteX13" fmla="*/ 4503390 w 4503390"/>
                <a:gd name="connsiteY13" fmla="*/ 2251695 h 4503390"/>
                <a:gd name="connsiteX14" fmla="*/ 3908025 w 4503390"/>
                <a:gd name="connsiteY14" fmla="*/ 2581157 h 4503390"/>
                <a:gd name="connsiteX15" fmla="*/ 4331991 w 4503390"/>
                <a:gd name="connsiteY15" fmla="*/ 3113374 h 4503390"/>
                <a:gd name="connsiteX16" fmla="*/ 3655858 w 4503390"/>
                <a:gd name="connsiteY16" fmla="*/ 3189926 h 4503390"/>
                <a:gd name="connsiteX17" fmla="*/ 3843891 w 4503390"/>
                <a:gd name="connsiteY17" fmla="*/ 3843891 h 4503390"/>
                <a:gd name="connsiteX18" fmla="*/ 3189926 w 4503390"/>
                <a:gd name="connsiteY18" fmla="*/ 3655858 h 4503390"/>
                <a:gd name="connsiteX19" fmla="*/ 3113374 w 4503390"/>
                <a:gd name="connsiteY19" fmla="*/ 4331991 h 4503390"/>
                <a:gd name="connsiteX20" fmla="*/ 2581157 w 4503390"/>
                <a:gd name="connsiteY20" fmla="*/ 3908025 h 4503390"/>
                <a:gd name="connsiteX21" fmla="*/ 2251695 w 4503390"/>
                <a:gd name="connsiteY21" fmla="*/ 4503390 h 4503390"/>
                <a:gd name="connsiteX22" fmla="*/ 1922233 w 4503390"/>
                <a:gd name="connsiteY22" fmla="*/ 3908025 h 4503390"/>
                <a:gd name="connsiteX23" fmla="*/ 1390016 w 4503390"/>
                <a:gd name="connsiteY23" fmla="*/ 4331991 h 4503390"/>
                <a:gd name="connsiteX24" fmla="*/ 1313464 w 4503390"/>
                <a:gd name="connsiteY24" fmla="*/ 3655858 h 4503390"/>
                <a:gd name="connsiteX25" fmla="*/ 659499 w 4503390"/>
                <a:gd name="connsiteY25" fmla="*/ 3843891 h 4503390"/>
                <a:gd name="connsiteX26" fmla="*/ 847532 w 4503390"/>
                <a:gd name="connsiteY26" fmla="*/ 3189926 h 4503390"/>
                <a:gd name="connsiteX27" fmla="*/ 171399 w 4503390"/>
                <a:gd name="connsiteY27" fmla="*/ 3113374 h 4503390"/>
                <a:gd name="connsiteX28" fmla="*/ 595365 w 4503390"/>
                <a:gd name="connsiteY28" fmla="*/ 2581157 h 4503390"/>
                <a:gd name="connsiteX29" fmla="*/ 0 w 4503390"/>
                <a:gd name="connsiteY29" fmla="*/ 2251695 h 4503390"/>
                <a:gd name="connsiteX30" fmla="*/ 595365 w 4503390"/>
                <a:gd name="connsiteY30" fmla="*/ 1922233 h 4503390"/>
                <a:gd name="connsiteX31" fmla="*/ 171399 w 4503390"/>
                <a:gd name="connsiteY31" fmla="*/ 1390016 h 4503390"/>
                <a:gd name="connsiteX32" fmla="*/ 847532 w 4503390"/>
                <a:gd name="connsiteY32" fmla="*/ 1313464 h 4503390"/>
                <a:gd name="connsiteX33" fmla="*/ 659499 w 4503390"/>
                <a:gd name="connsiteY33" fmla="*/ 659499 h 4503390"/>
                <a:gd name="connsiteX34" fmla="*/ 1313464 w 4503390"/>
                <a:gd name="connsiteY34" fmla="*/ 847532 h 4503390"/>
                <a:gd name="connsiteX35" fmla="*/ 1390016 w 4503390"/>
                <a:gd name="connsiteY35" fmla="*/ 171399 h 4503390"/>
                <a:gd name="connsiteX36" fmla="*/ 1922233 w 4503390"/>
                <a:gd name="connsiteY36" fmla="*/ 595365 h 4503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4503390" h="4503390">
                  <a:moveTo>
                    <a:pt x="2350125" y="713491"/>
                  </a:moveTo>
                  <a:cubicBezTo>
                    <a:pt x="1593113" y="713491"/>
                    <a:pt x="979434" y="1327170"/>
                    <a:pt x="979434" y="2084182"/>
                  </a:cubicBezTo>
                  <a:cubicBezTo>
                    <a:pt x="979434" y="2841194"/>
                    <a:pt x="1593113" y="3454873"/>
                    <a:pt x="2350125" y="3454873"/>
                  </a:cubicBezTo>
                  <a:cubicBezTo>
                    <a:pt x="3107137" y="3454873"/>
                    <a:pt x="3720816" y="2841194"/>
                    <a:pt x="3720816" y="2084182"/>
                  </a:cubicBezTo>
                  <a:cubicBezTo>
                    <a:pt x="3720816" y="1327170"/>
                    <a:pt x="3107137" y="713491"/>
                    <a:pt x="2350125" y="713491"/>
                  </a:cubicBezTo>
                  <a:close/>
                  <a:moveTo>
                    <a:pt x="2251695" y="0"/>
                  </a:moveTo>
                  <a:lnTo>
                    <a:pt x="2581157" y="595365"/>
                  </a:lnTo>
                  <a:lnTo>
                    <a:pt x="3113374" y="171399"/>
                  </a:lnTo>
                  <a:lnTo>
                    <a:pt x="3189926" y="847532"/>
                  </a:lnTo>
                  <a:lnTo>
                    <a:pt x="3843891" y="659499"/>
                  </a:lnTo>
                  <a:lnTo>
                    <a:pt x="3655858" y="1313464"/>
                  </a:lnTo>
                  <a:lnTo>
                    <a:pt x="4331991" y="1390016"/>
                  </a:lnTo>
                  <a:lnTo>
                    <a:pt x="3908025" y="1922233"/>
                  </a:lnTo>
                  <a:lnTo>
                    <a:pt x="4503390" y="2251695"/>
                  </a:lnTo>
                  <a:lnTo>
                    <a:pt x="3908025" y="2581157"/>
                  </a:lnTo>
                  <a:lnTo>
                    <a:pt x="4331991" y="3113374"/>
                  </a:lnTo>
                  <a:lnTo>
                    <a:pt x="3655858" y="3189926"/>
                  </a:lnTo>
                  <a:lnTo>
                    <a:pt x="3843891" y="3843891"/>
                  </a:lnTo>
                  <a:lnTo>
                    <a:pt x="3189926" y="3655858"/>
                  </a:lnTo>
                  <a:lnTo>
                    <a:pt x="3113374" y="4331991"/>
                  </a:lnTo>
                  <a:lnTo>
                    <a:pt x="2581157" y="3908025"/>
                  </a:lnTo>
                  <a:lnTo>
                    <a:pt x="2251695" y="4503390"/>
                  </a:lnTo>
                  <a:lnTo>
                    <a:pt x="1922233" y="3908025"/>
                  </a:lnTo>
                  <a:lnTo>
                    <a:pt x="1390016" y="4331991"/>
                  </a:lnTo>
                  <a:lnTo>
                    <a:pt x="1313464" y="3655858"/>
                  </a:lnTo>
                  <a:lnTo>
                    <a:pt x="659499" y="3843891"/>
                  </a:lnTo>
                  <a:lnTo>
                    <a:pt x="847532" y="3189926"/>
                  </a:lnTo>
                  <a:lnTo>
                    <a:pt x="171399" y="3113374"/>
                  </a:lnTo>
                  <a:lnTo>
                    <a:pt x="595365" y="2581157"/>
                  </a:lnTo>
                  <a:lnTo>
                    <a:pt x="0" y="2251695"/>
                  </a:lnTo>
                  <a:lnTo>
                    <a:pt x="595365" y="1922233"/>
                  </a:lnTo>
                  <a:lnTo>
                    <a:pt x="171399" y="1390016"/>
                  </a:lnTo>
                  <a:lnTo>
                    <a:pt x="847532" y="1313464"/>
                  </a:lnTo>
                  <a:lnTo>
                    <a:pt x="659499" y="659499"/>
                  </a:lnTo>
                  <a:lnTo>
                    <a:pt x="1313464" y="847532"/>
                  </a:lnTo>
                  <a:lnTo>
                    <a:pt x="1390016" y="171399"/>
                  </a:lnTo>
                  <a:lnTo>
                    <a:pt x="1922233" y="595365"/>
                  </a:lnTo>
                  <a:close/>
                </a:path>
              </a:pathLst>
            </a:custGeom>
            <a:solidFill>
              <a:srgbClr val="0099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C57BB291-9F26-EDD3-44F7-2A47F2E49A7B}"/>
                </a:ext>
              </a:extLst>
            </p:cNvPr>
            <p:cNvSpPr txBox="1"/>
            <p:nvPr/>
          </p:nvSpPr>
          <p:spPr>
            <a:xfrm>
              <a:off x="8692397" y="1769858"/>
              <a:ext cx="1489668" cy="11953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ời</a:t>
              </a:r>
              <a:r>
                <a:rPr lang="en-US" sz="3200" b="1" dirty="0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an</a:t>
              </a:r>
              <a:endParaRPr lang="en-US" sz="3200" dirty="0">
                <a:solidFill>
                  <a:srgbClr val="4179DA"/>
                </a:solidFill>
              </a:endParaRPr>
            </a:p>
          </p:txBody>
        </p:sp>
      </p:grpSp>
      <p:sp>
        <p:nvSpPr>
          <p:cNvPr id="20" name="Lưu đồ: Điểm Kết Thúc 19">
            <a:extLst>
              <a:ext uri="{FF2B5EF4-FFF2-40B4-BE49-F238E27FC236}">
                <a16:creationId xmlns:a16="http://schemas.microsoft.com/office/drawing/2014/main" id="{617DDBED-3A92-E4B3-36FB-D8F4D6477825}"/>
              </a:ext>
            </a:extLst>
          </p:cNvPr>
          <p:cNvSpPr/>
          <p:nvPr/>
        </p:nvSpPr>
        <p:spPr>
          <a:xfrm>
            <a:off x="1889590" y="4563651"/>
            <a:ext cx="1735840" cy="726833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de-DE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sáng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Nhóm 9">
            <a:extLst>
              <a:ext uri="{FF2B5EF4-FFF2-40B4-BE49-F238E27FC236}">
                <a16:creationId xmlns:a16="http://schemas.microsoft.com/office/drawing/2014/main" id="{453CAC6E-0F57-9D10-C3DF-A4802F792AA8}"/>
              </a:ext>
            </a:extLst>
          </p:cNvPr>
          <p:cNvGrpSpPr/>
          <p:nvPr/>
        </p:nvGrpSpPr>
        <p:grpSpPr>
          <a:xfrm>
            <a:off x="7607206" y="1670180"/>
            <a:ext cx="2934346" cy="2991074"/>
            <a:chOff x="5207053" y="2165150"/>
            <a:chExt cx="2983268" cy="3027572"/>
          </a:xfrm>
        </p:grpSpPr>
        <p:grpSp>
          <p:nvGrpSpPr>
            <p:cNvPr id="11" name="Nhóm 10">
              <a:extLst>
                <a:ext uri="{FF2B5EF4-FFF2-40B4-BE49-F238E27FC236}">
                  <a16:creationId xmlns:a16="http://schemas.microsoft.com/office/drawing/2014/main" id="{69AC3A96-683F-5540-557B-B35C124C6863}"/>
                </a:ext>
              </a:extLst>
            </p:cNvPr>
            <p:cNvGrpSpPr/>
            <p:nvPr/>
          </p:nvGrpSpPr>
          <p:grpSpPr>
            <a:xfrm>
              <a:off x="5207053" y="2165150"/>
              <a:ext cx="2983268" cy="3027572"/>
              <a:chOff x="7828758" y="862311"/>
              <a:chExt cx="2983268" cy="3027572"/>
            </a:xfrm>
          </p:grpSpPr>
          <p:sp>
            <p:nvSpPr>
              <p:cNvPr id="14" name="Hình tự do: Hình 13">
                <a:extLst>
                  <a:ext uri="{FF2B5EF4-FFF2-40B4-BE49-F238E27FC236}">
                    <a16:creationId xmlns:a16="http://schemas.microsoft.com/office/drawing/2014/main" id="{2A31F89E-9C23-4C67-534D-063F90B8C01A}"/>
                  </a:ext>
                </a:extLst>
              </p:cNvPr>
              <p:cNvSpPr/>
              <p:nvPr/>
            </p:nvSpPr>
            <p:spPr>
              <a:xfrm>
                <a:off x="7828758" y="862311"/>
                <a:ext cx="2983268" cy="3027572"/>
              </a:xfrm>
              <a:custGeom>
                <a:avLst/>
                <a:gdLst>
                  <a:gd name="connsiteX0" fmla="*/ 2350125 w 4503390"/>
                  <a:gd name="connsiteY0" fmla="*/ 713491 h 4503390"/>
                  <a:gd name="connsiteX1" fmla="*/ 979434 w 4503390"/>
                  <a:gd name="connsiteY1" fmla="*/ 2084182 h 4503390"/>
                  <a:gd name="connsiteX2" fmla="*/ 2350125 w 4503390"/>
                  <a:gd name="connsiteY2" fmla="*/ 3454873 h 4503390"/>
                  <a:gd name="connsiteX3" fmla="*/ 3720816 w 4503390"/>
                  <a:gd name="connsiteY3" fmla="*/ 2084182 h 4503390"/>
                  <a:gd name="connsiteX4" fmla="*/ 2350125 w 4503390"/>
                  <a:gd name="connsiteY4" fmla="*/ 713491 h 4503390"/>
                  <a:gd name="connsiteX5" fmla="*/ 2251695 w 4503390"/>
                  <a:gd name="connsiteY5" fmla="*/ 0 h 4503390"/>
                  <a:gd name="connsiteX6" fmla="*/ 2581157 w 4503390"/>
                  <a:gd name="connsiteY6" fmla="*/ 595365 h 4503390"/>
                  <a:gd name="connsiteX7" fmla="*/ 3113374 w 4503390"/>
                  <a:gd name="connsiteY7" fmla="*/ 171399 h 4503390"/>
                  <a:gd name="connsiteX8" fmla="*/ 3189926 w 4503390"/>
                  <a:gd name="connsiteY8" fmla="*/ 847532 h 4503390"/>
                  <a:gd name="connsiteX9" fmla="*/ 3843891 w 4503390"/>
                  <a:gd name="connsiteY9" fmla="*/ 659499 h 4503390"/>
                  <a:gd name="connsiteX10" fmla="*/ 3655858 w 4503390"/>
                  <a:gd name="connsiteY10" fmla="*/ 1313464 h 4503390"/>
                  <a:gd name="connsiteX11" fmla="*/ 4331991 w 4503390"/>
                  <a:gd name="connsiteY11" fmla="*/ 1390016 h 4503390"/>
                  <a:gd name="connsiteX12" fmla="*/ 3908025 w 4503390"/>
                  <a:gd name="connsiteY12" fmla="*/ 1922233 h 4503390"/>
                  <a:gd name="connsiteX13" fmla="*/ 4503390 w 4503390"/>
                  <a:gd name="connsiteY13" fmla="*/ 2251695 h 4503390"/>
                  <a:gd name="connsiteX14" fmla="*/ 3908025 w 4503390"/>
                  <a:gd name="connsiteY14" fmla="*/ 2581157 h 4503390"/>
                  <a:gd name="connsiteX15" fmla="*/ 4331991 w 4503390"/>
                  <a:gd name="connsiteY15" fmla="*/ 3113374 h 4503390"/>
                  <a:gd name="connsiteX16" fmla="*/ 3655858 w 4503390"/>
                  <a:gd name="connsiteY16" fmla="*/ 3189926 h 4503390"/>
                  <a:gd name="connsiteX17" fmla="*/ 3843891 w 4503390"/>
                  <a:gd name="connsiteY17" fmla="*/ 3843891 h 4503390"/>
                  <a:gd name="connsiteX18" fmla="*/ 3189926 w 4503390"/>
                  <a:gd name="connsiteY18" fmla="*/ 3655858 h 4503390"/>
                  <a:gd name="connsiteX19" fmla="*/ 3113374 w 4503390"/>
                  <a:gd name="connsiteY19" fmla="*/ 4331991 h 4503390"/>
                  <a:gd name="connsiteX20" fmla="*/ 2581157 w 4503390"/>
                  <a:gd name="connsiteY20" fmla="*/ 3908025 h 4503390"/>
                  <a:gd name="connsiteX21" fmla="*/ 2251695 w 4503390"/>
                  <a:gd name="connsiteY21" fmla="*/ 4503390 h 4503390"/>
                  <a:gd name="connsiteX22" fmla="*/ 1922233 w 4503390"/>
                  <a:gd name="connsiteY22" fmla="*/ 3908025 h 4503390"/>
                  <a:gd name="connsiteX23" fmla="*/ 1390016 w 4503390"/>
                  <a:gd name="connsiteY23" fmla="*/ 4331991 h 4503390"/>
                  <a:gd name="connsiteX24" fmla="*/ 1313464 w 4503390"/>
                  <a:gd name="connsiteY24" fmla="*/ 3655858 h 4503390"/>
                  <a:gd name="connsiteX25" fmla="*/ 659499 w 4503390"/>
                  <a:gd name="connsiteY25" fmla="*/ 3843891 h 4503390"/>
                  <a:gd name="connsiteX26" fmla="*/ 847532 w 4503390"/>
                  <a:gd name="connsiteY26" fmla="*/ 3189926 h 4503390"/>
                  <a:gd name="connsiteX27" fmla="*/ 171399 w 4503390"/>
                  <a:gd name="connsiteY27" fmla="*/ 3113374 h 4503390"/>
                  <a:gd name="connsiteX28" fmla="*/ 595365 w 4503390"/>
                  <a:gd name="connsiteY28" fmla="*/ 2581157 h 4503390"/>
                  <a:gd name="connsiteX29" fmla="*/ 0 w 4503390"/>
                  <a:gd name="connsiteY29" fmla="*/ 2251695 h 4503390"/>
                  <a:gd name="connsiteX30" fmla="*/ 595365 w 4503390"/>
                  <a:gd name="connsiteY30" fmla="*/ 1922233 h 4503390"/>
                  <a:gd name="connsiteX31" fmla="*/ 171399 w 4503390"/>
                  <a:gd name="connsiteY31" fmla="*/ 1390016 h 4503390"/>
                  <a:gd name="connsiteX32" fmla="*/ 847532 w 4503390"/>
                  <a:gd name="connsiteY32" fmla="*/ 1313464 h 4503390"/>
                  <a:gd name="connsiteX33" fmla="*/ 659499 w 4503390"/>
                  <a:gd name="connsiteY33" fmla="*/ 659499 h 4503390"/>
                  <a:gd name="connsiteX34" fmla="*/ 1313464 w 4503390"/>
                  <a:gd name="connsiteY34" fmla="*/ 847532 h 4503390"/>
                  <a:gd name="connsiteX35" fmla="*/ 1390016 w 4503390"/>
                  <a:gd name="connsiteY35" fmla="*/ 171399 h 4503390"/>
                  <a:gd name="connsiteX36" fmla="*/ 1922233 w 4503390"/>
                  <a:gd name="connsiteY36" fmla="*/ 595365 h 45033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</a:cxnLst>
                <a:rect l="l" t="t" r="r" b="b"/>
                <a:pathLst>
                  <a:path w="4503390" h="4503390">
                    <a:moveTo>
                      <a:pt x="2350125" y="713491"/>
                    </a:moveTo>
                    <a:cubicBezTo>
                      <a:pt x="1593113" y="713491"/>
                      <a:pt x="979434" y="1327170"/>
                      <a:pt x="979434" y="2084182"/>
                    </a:cubicBezTo>
                    <a:cubicBezTo>
                      <a:pt x="979434" y="2841194"/>
                      <a:pt x="1593113" y="3454873"/>
                      <a:pt x="2350125" y="3454873"/>
                    </a:cubicBezTo>
                    <a:cubicBezTo>
                      <a:pt x="3107137" y="3454873"/>
                      <a:pt x="3720816" y="2841194"/>
                      <a:pt x="3720816" y="2084182"/>
                    </a:cubicBezTo>
                    <a:cubicBezTo>
                      <a:pt x="3720816" y="1327170"/>
                      <a:pt x="3107137" y="713491"/>
                      <a:pt x="2350125" y="713491"/>
                    </a:cubicBezTo>
                    <a:close/>
                    <a:moveTo>
                      <a:pt x="2251695" y="0"/>
                    </a:moveTo>
                    <a:lnTo>
                      <a:pt x="2581157" y="595365"/>
                    </a:lnTo>
                    <a:lnTo>
                      <a:pt x="3113374" y="171399"/>
                    </a:lnTo>
                    <a:lnTo>
                      <a:pt x="3189926" y="847532"/>
                    </a:lnTo>
                    <a:lnTo>
                      <a:pt x="3843891" y="659499"/>
                    </a:lnTo>
                    <a:lnTo>
                      <a:pt x="3655858" y="1313464"/>
                    </a:lnTo>
                    <a:lnTo>
                      <a:pt x="4331991" y="1390016"/>
                    </a:lnTo>
                    <a:lnTo>
                      <a:pt x="3908025" y="1922233"/>
                    </a:lnTo>
                    <a:lnTo>
                      <a:pt x="4503390" y="2251695"/>
                    </a:lnTo>
                    <a:lnTo>
                      <a:pt x="3908025" y="2581157"/>
                    </a:lnTo>
                    <a:lnTo>
                      <a:pt x="4331991" y="3113374"/>
                    </a:lnTo>
                    <a:lnTo>
                      <a:pt x="3655858" y="3189926"/>
                    </a:lnTo>
                    <a:lnTo>
                      <a:pt x="3843891" y="3843891"/>
                    </a:lnTo>
                    <a:lnTo>
                      <a:pt x="3189926" y="3655858"/>
                    </a:lnTo>
                    <a:lnTo>
                      <a:pt x="3113374" y="4331991"/>
                    </a:lnTo>
                    <a:lnTo>
                      <a:pt x="2581157" y="3908025"/>
                    </a:lnTo>
                    <a:lnTo>
                      <a:pt x="2251695" y="4503390"/>
                    </a:lnTo>
                    <a:lnTo>
                      <a:pt x="1922233" y="3908025"/>
                    </a:lnTo>
                    <a:lnTo>
                      <a:pt x="1390016" y="4331991"/>
                    </a:lnTo>
                    <a:lnTo>
                      <a:pt x="1313464" y="3655858"/>
                    </a:lnTo>
                    <a:lnTo>
                      <a:pt x="659499" y="3843891"/>
                    </a:lnTo>
                    <a:lnTo>
                      <a:pt x="847532" y="3189926"/>
                    </a:lnTo>
                    <a:lnTo>
                      <a:pt x="171399" y="3113374"/>
                    </a:lnTo>
                    <a:lnTo>
                      <a:pt x="595365" y="2581157"/>
                    </a:lnTo>
                    <a:lnTo>
                      <a:pt x="0" y="2251695"/>
                    </a:lnTo>
                    <a:lnTo>
                      <a:pt x="595365" y="1922233"/>
                    </a:lnTo>
                    <a:lnTo>
                      <a:pt x="171399" y="1390016"/>
                    </a:lnTo>
                    <a:lnTo>
                      <a:pt x="847532" y="1313464"/>
                    </a:lnTo>
                    <a:lnTo>
                      <a:pt x="659499" y="659499"/>
                    </a:lnTo>
                    <a:lnTo>
                      <a:pt x="1313464" y="847532"/>
                    </a:lnTo>
                    <a:lnTo>
                      <a:pt x="1390016" y="171399"/>
                    </a:lnTo>
                    <a:lnTo>
                      <a:pt x="1922233" y="595365"/>
                    </a:lnTo>
                    <a:close/>
                  </a:path>
                </a:pathLst>
              </a:custGeom>
              <a:solidFill>
                <a:srgbClr val="0099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2A1C3645-6ECE-75EC-BB78-26717230B7C7}"/>
                  </a:ext>
                </a:extLst>
              </p:cNvPr>
              <p:cNvSpPr txBox="1"/>
              <p:nvPr/>
            </p:nvSpPr>
            <p:spPr>
              <a:xfrm>
                <a:off x="8881487" y="1819829"/>
                <a:ext cx="1489668" cy="591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endParaRPr lang="en-US" sz="3200" dirty="0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id="{C4B3450E-491E-610B-07CE-1BAC70D1A0E0}"/>
                </a:ext>
              </a:extLst>
            </p:cNvPr>
            <p:cNvSpPr txBox="1"/>
            <p:nvPr/>
          </p:nvSpPr>
          <p:spPr>
            <a:xfrm>
              <a:off x="6098680" y="3122668"/>
              <a:ext cx="1413588" cy="10903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ông</a:t>
              </a:r>
              <a:r>
                <a:rPr lang="en-US" sz="3200" b="1" dirty="0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4179DA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an</a:t>
              </a:r>
              <a:endParaRPr lang="en-US" sz="3200" dirty="0">
                <a:solidFill>
                  <a:srgbClr val="4179DA"/>
                </a:solidFill>
              </a:endParaRPr>
            </a:p>
          </p:txBody>
        </p:sp>
      </p:grpSp>
      <p:sp>
        <p:nvSpPr>
          <p:cNvPr id="16" name="Lưu đồ: Điểm Kết Thúc 15">
            <a:extLst>
              <a:ext uri="{FF2B5EF4-FFF2-40B4-BE49-F238E27FC236}">
                <a16:creationId xmlns:a16="http://schemas.microsoft.com/office/drawing/2014/main" id="{B7193E1D-18F3-24C0-FA84-719816104780}"/>
              </a:ext>
            </a:extLst>
          </p:cNvPr>
          <p:cNvSpPr/>
          <p:nvPr/>
        </p:nvSpPr>
        <p:spPr>
          <a:xfrm>
            <a:off x="5959886" y="4563651"/>
            <a:ext cx="2184653" cy="801419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đường đến trường</a:t>
            </a:r>
            <a:endParaRPr lang="en-US" sz="2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id="{03EBC0C8-C70A-7F08-490A-B4E4E60250E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9" name="Lưu đồ: Điểm Kết Thúc 18">
            <a:extLst>
              <a:ext uri="{FF2B5EF4-FFF2-40B4-BE49-F238E27FC236}">
                <a16:creationId xmlns:a16="http://schemas.microsoft.com/office/drawing/2014/main" id="{DC9A88FF-6610-D1C0-0BD5-7FEB8E8C40D6}"/>
              </a:ext>
            </a:extLst>
          </p:cNvPr>
          <p:cNvSpPr/>
          <p:nvPr/>
        </p:nvSpPr>
        <p:spPr>
          <a:xfrm>
            <a:off x="8020691" y="5534230"/>
            <a:ext cx="1974980" cy="801419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6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ưu đồ: Điểm Kết Thúc 20">
            <a:extLst>
              <a:ext uri="{FF2B5EF4-FFF2-40B4-BE49-F238E27FC236}">
                <a16:creationId xmlns:a16="http://schemas.microsoft.com/office/drawing/2014/main" id="{952D1459-3F72-0F38-DA8B-CB8D0E5B8117}"/>
              </a:ext>
            </a:extLst>
          </p:cNvPr>
          <p:cNvSpPr/>
          <p:nvPr/>
        </p:nvSpPr>
        <p:spPr>
          <a:xfrm>
            <a:off x="9941662" y="4506766"/>
            <a:ext cx="1974980" cy="801419"/>
          </a:xfrm>
          <a:prstGeom prst="flowChartTerminator">
            <a:avLst/>
          </a:prstGeom>
          <a:solidFill>
            <a:srgbClr val="456FE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543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6" grpId="0" animBg="1"/>
      <p:bldP spid="19" grpId="0" animBg="1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7">
            <a:extLst>
              <a:ext uri="{FF2B5EF4-FFF2-40B4-BE49-F238E27FC236}">
                <a16:creationId xmlns:a16="http://schemas.microsoft.com/office/drawing/2014/main" id="{FF36077D-BF6D-C35C-29E5-C55A1E723EC0}"/>
              </a:ext>
            </a:extLst>
          </p:cNvPr>
          <p:cNvSpPr txBox="1"/>
          <p:nvPr/>
        </p:nvSpPr>
        <p:spPr>
          <a:xfrm>
            <a:off x="626324" y="121478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y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-men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E5637E2-34E4-348D-26FA-FDC7800CBDC9}"/>
              </a:ext>
            </a:extLst>
          </p:cNvPr>
          <p:cNvSpPr txBox="1"/>
          <p:nvPr/>
        </p:nvSpPr>
        <p:spPr>
          <a:xfrm>
            <a:off x="626324" y="345389"/>
            <a:ext cx="5167986" cy="707886"/>
          </a:xfrm>
          <a:prstGeom prst="rect">
            <a:avLst/>
          </a:prstGeom>
          <a:solidFill>
            <a:srgbClr val="456FE7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C8902234-E9A8-732B-6A69-A607A9D71A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166" y="1799562"/>
            <a:ext cx="4225409" cy="4938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846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6EDA0827-1D52-97A1-6C14-388F1AD42AF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08979083"/>
              </p:ext>
            </p:extLst>
          </p:nvPr>
        </p:nvGraphicFramePr>
        <p:xfrm>
          <a:off x="415045" y="1927385"/>
          <a:ext cx="11361906" cy="440952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555805">
                  <a:extLst>
                    <a:ext uri="{9D8B030D-6E8A-4147-A177-3AD203B41FA5}">
                      <a16:colId xmlns:a16="http://schemas.microsoft.com/office/drawing/2014/main" val="2176687111"/>
                    </a:ext>
                  </a:extLst>
                </a:gridCol>
                <a:gridCol w="1806101">
                  <a:extLst>
                    <a:ext uri="{9D8B030D-6E8A-4147-A177-3AD203B41FA5}">
                      <a16:colId xmlns:a16="http://schemas.microsoft.com/office/drawing/2014/main" val="1498847887"/>
                    </a:ext>
                  </a:extLst>
                </a:gridCol>
              </a:tblGrid>
              <a:tr h="5690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ng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5720279"/>
                  </a:ext>
                </a:extLst>
              </a:tr>
              <a:tr h="46008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 Đặc điểm tính cách của thầy Ha-men được nhà văn khắc họa từ những phương diện nào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92313746"/>
                  </a:ext>
                </a:extLst>
              </a:tr>
              <a:tr h="64952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Hãy nêu một số biểu hiện cụ thể trong văn bản thể hiện đặc điểm tính cách của thầy Ha-men theo các phương diện thể hiện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4565943"/>
                  </a:ext>
                </a:extLst>
              </a:tr>
              <a:tr h="64952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Phân tích một số chi tiết cụ thể thể hiện suy nghĩ, cách nhìn nhận về thầy Ha-men và thái độ với việc học tiếng Pháp.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2628417"/>
                  </a:ext>
                </a:extLst>
              </a:tr>
              <a:tr h="866036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Phần 5 - phần cuối văn bản có nhiều chi tiết miêu tả đặc sắc thầy Ha-men, các chi tiết ấy khắc họa được tâm trạng nào của thầy Ha-men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54212939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5D349D4F-3B27-5ED8-D083-0AC4DB7A5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083" y="521086"/>
            <a:ext cx="10995831" cy="738664"/>
          </a:xfrm>
          <a:prstGeom prst="rect">
            <a:avLst/>
          </a:prstGeom>
          <a:solidFill>
            <a:srgbClr val="0099FF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57150" algn="l"/>
                <a:tab pos="609600" algn="l"/>
              </a:tabLst>
            </a:pP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: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-men</a:t>
            </a:r>
            <a:endParaRPr kumimoji="0" lang="en-US" altLang="en-US" sz="4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731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7">
            <a:extLst>
              <a:ext uri="{FF2B5EF4-FFF2-40B4-BE49-F238E27FC236}">
                <a16:creationId xmlns:a16="http://schemas.microsoft.com/office/drawing/2014/main" id="{FF36077D-BF6D-C35C-29E5-C55A1E723EC0}"/>
              </a:ext>
            </a:extLst>
          </p:cNvPr>
          <p:cNvSpPr txBox="1"/>
          <p:nvPr/>
        </p:nvSpPr>
        <p:spPr>
          <a:xfrm>
            <a:off x="719630" y="89459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y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-men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E5637E2-34E4-348D-26FA-FDC7800CBDC9}"/>
              </a:ext>
            </a:extLst>
          </p:cNvPr>
          <p:cNvSpPr txBox="1"/>
          <p:nvPr/>
        </p:nvSpPr>
        <p:spPr>
          <a:xfrm>
            <a:off x="719630" y="136168"/>
            <a:ext cx="5167986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ưu đồ: Chuẩn bị 15">
            <a:extLst>
              <a:ext uri="{FF2B5EF4-FFF2-40B4-BE49-F238E27FC236}">
                <a16:creationId xmlns:a16="http://schemas.microsoft.com/office/drawing/2014/main" id="{8BFAB668-0EAE-C0A4-B41F-8CCE439B5112}"/>
              </a:ext>
            </a:extLst>
          </p:cNvPr>
          <p:cNvSpPr/>
          <p:nvPr/>
        </p:nvSpPr>
        <p:spPr>
          <a:xfrm>
            <a:off x="3879499" y="1665391"/>
            <a:ext cx="3417040" cy="584776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g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ưu đồ: Chuẩn bị 24">
            <a:extLst>
              <a:ext uri="{FF2B5EF4-FFF2-40B4-BE49-F238E27FC236}">
                <a16:creationId xmlns:a16="http://schemas.microsoft.com/office/drawing/2014/main" id="{2F3A5F1B-C059-B8DC-70FB-CAB03E91800A}"/>
              </a:ext>
            </a:extLst>
          </p:cNvPr>
          <p:cNvSpPr/>
          <p:nvPr/>
        </p:nvSpPr>
        <p:spPr>
          <a:xfrm>
            <a:off x="3928955" y="3553558"/>
            <a:ext cx="3612405" cy="1175657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ưu đồ: Chuẩn bị 28">
            <a:extLst>
              <a:ext uri="{FF2B5EF4-FFF2-40B4-BE49-F238E27FC236}">
                <a16:creationId xmlns:a16="http://schemas.microsoft.com/office/drawing/2014/main" id="{03D42441-3C19-55BA-726B-ACFC1D7EE63D}"/>
              </a:ext>
            </a:extLst>
          </p:cNvPr>
          <p:cNvSpPr/>
          <p:nvPr/>
        </p:nvSpPr>
        <p:spPr>
          <a:xfrm>
            <a:off x="4094584" y="2482353"/>
            <a:ext cx="3281148" cy="751345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ưu đồ: Chuẩn bị 34">
            <a:extLst>
              <a:ext uri="{FF2B5EF4-FFF2-40B4-BE49-F238E27FC236}">
                <a16:creationId xmlns:a16="http://schemas.microsoft.com/office/drawing/2014/main" id="{D7B8BCC7-3FD1-0552-469F-D7FAC1D7B5C5}"/>
              </a:ext>
            </a:extLst>
          </p:cNvPr>
          <p:cNvSpPr/>
          <p:nvPr/>
        </p:nvSpPr>
        <p:spPr>
          <a:xfrm>
            <a:off x="3985667" y="4936917"/>
            <a:ext cx="3498980" cy="1641810"/>
          </a:xfrm>
          <a:prstGeom prst="flowChartPreparation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 động cử chỉ lúc kết thúc buổi học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A3E08A10-4BD9-75DE-0290-1C76E7C79F3B}"/>
              </a:ext>
            </a:extLst>
          </p:cNvPr>
          <p:cNvCxnSpPr>
            <a:cxnSpLocks/>
            <a:stCxn id="16" idx="3"/>
            <a:endCxn id="20" idx="1"/>
          </p:cNvCxnSpPr>
          <p:nvPr/>
        </p:nvCxnSpPr>
        <p:spPr>
          <a:xfrm flipV="1">
            <a:off x="7296539" y="1934696"/>
            <a:ext cx="950166" cy="23083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3">
            <a:extLst>
              <a:ext uri="{FF2B5EF4-FFF2-40B4-BE49-F238E27FC236}">
                <a16:creationId xmlns:a16="http://schemas.microsoft.com/office/drawing/2014/main" id="{F3FEB9BD-B2C7-3AEE-E48D-7B7A6ED1DDE3}"/>
              </a:ext>
            </a:extLst>
          </p:cNvPr>
          <p:cNvSpPr txBox="1"/>
          <p:nvPr/>
        </p:nvSpPr>
        <p:spPr>
          <a:xfrm>
            <a:off x="8246705" y="1688474"/>
            <a:ext cx="3192625" cy="492443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8" name="Hình ảnh 27">
            <a:extLst>
              <a:ext uri="{FF2B5EF4-FFF2-40B4-BE49-F238E27FC236}">
                <a16:creationId xmlns:a16="http://schemas.microsoft.com/office/drawing/2014/main" id="{3196862A-EC08-7F4A-2702-FB9FE6D59B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181" y="1957779"/>
            <a:ext cx="3711318" cy="4337904"/>
          </a:xfrm>
          <a:prstGeom prst="rect">
            <a:avLst/>
          </a:prstGeom>
        </p:spPr>
      </p:pic>
      <p:cxnSp>
        <p:nvCxnSpPr>
          <p:cNvPr id="31" name="Đường kết nối Mũi tên Thẳng 30">
            <a:extLst>
              <a:ext uri="{FF2B5EF4-FFF2-40B4-BE49-F238E27FC236}">
                <a16:creationId xmlns:a16="http://schemas.microsoft.com/office/drawing/2014/main" id="{39897E0A-C657-14D3-5FFD-9DCE0B987EDB}"/>
              </a:ext>
            </a:extLst>
          </p:cNvPr>
          <p:cNvCxnSpPr>
            <a:cxnSpLocks/>
            <a:stCxn id="29" idx="3"/>
            <a:endCxn id="32" idx="1"/>
          </p:cNvCxnSpPr>
          <p:nvPr/>
        </p:nvCxnSpPr>
        <p:spPr>
          <a:xfrm flipV="1">
            <a:off x="7375732" y="2858025"/>
            <a:ext cx="870973" cy="1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">
            <a:extLst>
              <a:ext uri="{FF2B5EF4-FFF2-40B4-BE49-F238E27FC236}">
                <a16:creationId xmlns:a16="http://schemas.microsoft.com/office/drawing/2014/main" id="{22757560-D342-9CE8-E0ED-6C50F40BF483}"/>
              </a:ext>
            </a:extLst>
          </p:cNvPr>
          <p:cNvSpPr txBox="1"/>
          <p:nvPr/>
        </p:nvSpPr>
        <p:spPr>
          <a:xfrm>
            <a:off x="8246705" y="2411749"/>
            <a:ext cx="3197408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39" name="Đường kết nối Mũi tên Thẳng 38">
            <a:extLst>
              <a:ext uri="{FF2B5EF4-FFF2-40B4-BE49-F238E27FC236}">
                <a16:creationId xmlns:a16="http://schemas.microsoft.com/office/drawing/2014/main" id="{699E7E53-15FB-7FE4-63ED-12F66E2C3B44}"/>
              </a:ext>
            </a:extLst>
          </p:cNvPr>
          <p:cNvCxnSpPr>
            <a:cxnSpLocks/>
          </p:cNvCxnSpPr>
          <p:nvPr/>
        </p:nvCxnSpPr>
        <p:spPr>
          <a:xfrm flipV="1">
            <a:off x="7502481" y="4143985"/>
            <a:ext cx="870973" cy="1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">
            <a:extLst>
              <a:ext uri="{FF2B5EF4-FFF2-40B4-BE49-F238E27FC236}">
                <a16:creationId xmlns:a16="http://schemas.microsoft.com/office/drawing/2014/main" id="{CD9A15EF-9091-C2D7-7617-234D88C639FA}"/>
              </a:ext>
            </a:extLst>
          </p:cNvPr>
          <p:cNvSpPr txBox="1"/>
          <p:nvPr/>
        </p:nvSpPr>
        <p:spPr>
          <a:xfrm>
            <a:off x="8355620" y="3880509"/>
            <a:ext cx="3197408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fontAlgn="base"/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êu mến, tin tưởng, tự hào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Đường kết nối Mũi tên Thẳng 42">
            <a:extLst>
              <a:ext uri="{FF2B5EF4-FFF2-40B4-BE49-F238E27FC236}">
                <a16:creationId xmlns:a16="http://schemas.microsoft.com/office/drawing/2014/main" id="{10EA2211-4435-F5B7-200A-98F15A2F09FD}"/>
              </a:ext>
            </a:extLst>
          </p:cNvPr>
          <p:cNvCxnSpPr>
            <a:cxnSpLocks/>
            <a:stCxn id="35" idx="3"/>
            <a:endCxn id="44" idx="1"/>
          </p:cNvCxnSpPr>
          <p:nvPr/>
        </p:nvCxnSpPr>
        <p:spPr>
          <a:xfrm>
            <a:off x="7484647" y="5757822"/>
            <a:ext cx="684958" cy="13764"/>
          </a:xfrm>
          <a:prstGeom prst="straightConnector1">
            <a:avLst/>
          </a:prstGeom>
          <a:ln w="57150">
            <a:solidFill>
              <a:srgbClr val="456F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3">
            <a:extLst>
              <a:ext uri="{FF2B5EF4-FFF2-40B4-BE49-F238E27FC236}">
                <a16:creationId xmlns:a16="http://schemas.microsoft.com/office/drawing/2014/main" id="{2495E27B-9CDA-208A-9899-B897F34DC255}"/>
              </a:ext>
            </a:extLst>
          </p:cNvPr>
          <p:cNvSpPr txBox="1"/>
          <p:nvPr/>
        </p:nvSpPr>
        <p:spPr>
          <a:xfrm>
            <a:off x="8169605" y="5325310"/>
            <a:ext cx="3854214" cy="892552"/>
          </a:xfrm>
          <a:prstGeom prst="rect">
            <a:avLst/>
          </a:prstGeom>
          <a:noFill/>
          <a:ln w="38100">
            <a:solidFill>
              <a:srgbClr val="4179DA"/>
            </a:solidFill>
          </a:ln>
        </p:spPr>
        <p:txBody>
          <a:bodyPr wrap="square">
            <a:spAutoFit/>
          </a:bodyPr>
          <a:lstStyle/>
          <a:p>
            <a:pPr fontAlgn="base"/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ể hiện nỗi đau đớn, thất vọng.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113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5" grpId="0" animBg="1"/>
      <p:bldP spid="29" grpId="0" animBg="1"/>
      <p:bldP spid="35" grpId="0" animBg="1"/>
      <p:bldP spid="20" grpId="0" animBg="1"/>
      <p:bldP spid="32" grpId="0" animBg="1"/>
      <p:bldP spid="40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7">
            <a:extLst>
              <a:ext uri="{FF2B5EF4-FFF2-40B4-BE49-F238E27FC236}">
                <a16:creationId xmlns:a16="http://schemas.microsoft.com/office/drawing/2014/main" id="{FF36077D-BF6D-C35C-29E5-C55A1E723EC0}"/>
              </a:ext>
            </a:extLst>
          </p:cNvPr>
          <p:cNvSpPr txBox="1"/>
          <p:nvPr/>
        </p:nvSpPr>
        <p:spPr>
          <a:xfrm>
            <a:off x="719630" y="89459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răng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E5637E2-34E4-348D-26FA-FDC7800CBDC9}"/>
              </a:ext>
            </a:extLst>
          </p:cNvPr>
          <p:cNvSpPr txBox="1"/>
          <p:nvPr/>
        </p:nvSpPr>
        <p:spPr>
          <a:xfrm>
            <a:off x="719630" y="136168"/>
            <a:ext cx="5167986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Hình ảnh 27">
            <a:extLst>
              <a:ext uri="{FF2B5EF4-FFF2-40B4-BE49-F238E27FC236}">
                <a16:creationId xmlns:a16="http://schemas.microsoft.com/office/drawing/2014/main" id="{3196862A-EC08-7F4A-2702-FB9FE6D59B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243" y="1602330"/>
            <a:ext cx="4275663" cy="499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113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3B047C33-7D71-88EE-B336-D448D9960E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6329912"/>
              </p:ext>
            </p:extLst>
          </p:nvPr>
        </p:nvGraphicFramePr>
        <p:xfrm>
          <a:off x="522514" y="1312830"/>
          <a:ext cx="11281609" cy="492979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791909">
                  <a:extLst>
                    <a:ext uri="{9D8B030D-6E8A-4147-A177-3AD203B41FA5}">
                      <a16:colId xmlns:a16="http://schemas.microsoft.com/office/drawing/2014/main" val="1329223177"/>
                    </a:ext>
                  </a:extLst>
                </a:gridCol>
                <a:gridCol w="3337578">
                  <a:extLst>
                    <a:ext uri="{9D8B030D-6E8A-4147-A177-3AD203B41FA5}">
                      <a16:colId xmlns:a16="http://schemas.microsoft.com/office/drawing/2014/main" val="2706704433"/>
                    </a:ext>
                  </a:extLst>
                </a:gridCol>
                <a:gridCol w="877078">
                  <a:extLst>
                    <a:ext uri="{9D8B030D-6E8A-4147-A177-3AD203B41FA5}">
                      <a16:colId xmlns:a16="http://schemas.microsoft.com/office/drawing/2014/main" val="515863499"/>
                    </a:ext>
                  </a:extLst>
                </a:gridCol>
                <a:gridCol w="3275044">
                  <a:extLst>
                    <a:ext uri="{9D8B030D-6E8A-4147-A177-3AD203B41FA5}">
                      <a16:colId xmlns:a16="http://schemas.microsoft.com/office/drawing/2014/main" val="3302902316"/>
                    </a:ext>
                  </a:extLst>
                </a:gridCol>
              </a:tblGrid>
              <a:tr h="1508572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i độ, tâm trạng của Phrăng 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 tiết biểu hiện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 xét tâm trạng, thái độ nhân vật và cách nhà văn thể hiện nhân vật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9384731"/>
                  </a:ext>
                </a:extLst>
              </a:tr>
              <a:tr h="377143">
                <a:tc rowSpan="4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 việc học tiếng Pháp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Trước buổi học.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1819363"/>
                  </a:ext>
                </a:extLst>
              </a:tr>
              <a:tr h="3771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Khi học Pháp văn.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1235101"/>
                  </a:ext>
                </a:extLst>
              </a:tr>
              <a:tr h="3771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Khi học 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81025403"/>
                  </a:ext>
                </a:extLst>
              </a:tr>
              <a:tr h="3771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Khi nghe thầy giảng.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83369347"/>
                  </a:ext>
                </a:extLst>
              </a:tr>
              <a:tr h="36916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ái độ với thầy</a:t>
                      </a:r>
                      <a:r>
                        <a:rPr lang="de-DE" sz="26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-me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7308823"/>
                  </a:ext>
                </a:extLst>
              </a:tr>
              <a:tr h="37714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ệ thuật thể</a:t>
                      </a:r>
                      <a:r>
                        <a:rPr lang="de-DE" sz="26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iệ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10743615"/>
                  </a:ext>
                </a:extLst>
              </a:tr>
              <a:tr h="9673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 nhận chung về nhân vật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…</a:t>
                      </a:r>
                    </a:p>
                  </a:txBody>
                  <a:tcPr marL="60811" marR="60811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9912541"/>
                  </a:ext>
                </a:extLst>
              </a:tr>
            </a:tbl>
          </a:graphicData>
        </a:graphic>
      </p:graphicFrame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B34CF22-133B-9609-D608-1B23C6C7523D}"/>
              </a:ext>
            </a:extLst>
          </p:cNvPr>
          <p:cNvSpPr txBox="1"/>
          <p:nvPr/>
        </p:nvSpPr>
        <p:spPr>
          <a:xfrm>
            <a:off x="872313" y="261437"/>
            <a:ext cx="1058369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4000" b="1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3: Tìm hiểu nhân vật Phrăng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741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30454A81-E0E7-DFA5-ADD1-E822A3756561}"/>
              </a:ext>
            </a:extLst>
          </p:cNvPr>
          <p:cNvSpPr txBox="1"/>
          <p:nvPr/>
        </p:nvSpPr>
        <p:spPr>
          <a:xfrm>
            <a:off x="3728551" y="376260"/>
            <a:ext cx="4582497" cy="584775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CA40DB0-3F11-7761-5D11-3A683F6199BE}"/>
              </a:ext>
            </a:extLst>
          </p:cNvPr>
          <p:cNvSpPr txBox="1"/>
          <p:nvPr/>
        </p:nvSpPr>
        <p:spPr>
          <a:xfrm>
            <a:off x="3275045" y="2355361"/>
            <a:ext cx="7385178" cy="892552"/>
          </a:xfrm>
          <a:prstGeom prst="rect">
            <a:avLst/>
          </a:prstGeom>
          <a:noFill/>
          <a:ln w="38100">
            <a:solidFill>
              <a:srgbClr val="0003D6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thái độ của Phrăng với việc học tiếng Pháp và nghệ thuật thể hiện nhân vật và cảm nhận chung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Mũi tên: Hình ngũ giác 17">
            <a:extLst>
              <a:ext uri="{FF2B5EF4-FFF2-40B4-BE49-F238E27FC236}">
                <a16:creationId xmlns:a16="http://schemas.microsoft.com/office/drawing/2014/main" id="{A9F0DB76-6483-610D-AE8A-00DEDEE92BA0}"/>
              </a:ext>
            </a:extLst>
          </p:cNvPr>
          <p:cNvSpPr/>
          <p:nvPr/>
        </p:nvSpPr>
        <p:spPr>
          <a:xfrm>
            <a:off x="702905" y="1898990"/>
            <a:ext cx="2572140" cy="1805293"/>
          </a:xfrm>
          <a:prstGeom prst="homePlate">
            <a:avLst/>
          </a:prstGeom>
          <a:solidFill>
            <a:srgbClr val="0099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 chẵn (Bàn 2,4,6)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Mũi tên: Hình ngũ giác 18">
            <a:extLst>
              <a:ext uri="{FF2B5EF4-FFF2-40B4-BE49-F238E27FC236}">
                <a16:creationId xmlns:a16="http://schemas.microsoft.com/office/drawing/2014/main" id="{241DDF96-44DF-21D1-CCD8-950D5D11BB3E}"/>
              </a:ext>
            </a:extLst>
          </p:cNvPr>
          <p:cNvSpPr/>
          <p:nvPr/>
        </p:nvSpPr>
        <p:spPr>
          <a:xfrm>
            <a:off x="702905" y="4422218"/>
            <a:ext cx="2572140" cy="1603307"/>
          </a:xfrm>
          <a:prstGeom prst="homePlate">
            <a:avLst/>
          </a:prstGeom>
          <a:solidFill>
            <a:srgbClr val="0099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 lẻ</a:t>
            </a:r>
          </a:p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(Bàn 1,3,5)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C81FE57A-4722-9778-162C-C6415F82B68D}"/>
              </a:ext>
            </a:extLst>
          </p:cNvPr>
          <p:cNvSpPr txBox="1"/>
          <p:nvPr/>
        </p:nvSpPr>
        <p:spPr>
          <a:xfrm>
            <a:off x="3275045" y="4577541"/>
            <a:ext cx="7385178" cy="1292662"/>
          </a:xfrm>
          <a:prstGeom prst="rect">
            <a:avLst/>
          </a:prstGeom>
          <a:noFill/>
          <a:ln w="38100">
            <a:solidFill>
              <a:srgbClr val="0003D6"/>
            </a:solidFill>
          </a:ln>
        </p:spPr>
        <p:txBody>
          <a:bodyPr wrap="square">
            <a:spAutoFit/>
          </a:bodyPr>
          <a:lstStyle/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Suy nghĩ, cách nhìn nhận về thầy Ha-men.</a:t>
            </a:r>
          </a:p>
          <a:p>
            <a:r>
              <a:rPr lang="de-DE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Nhận xét tâm trạng nhân vật tôi, nghệ thuật thể hiện nhân vật và cảm nhận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89F37E1B-6122-04C4-225D-A9F819FA36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9540" y="302725"/>
            <a:ext cx="3486694" cy="1829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7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19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Flowchart: Connector 8">
            <a:extLst>
              <a:ext uri="{FF2B5EF4-FFF2-40B4-BE49-F238E27FC236}">
                <a16:creationId xmlns:a16="http://schemas.microsoft.com/office/drawing/2014/main" id="{0CA09D0B-219E-9CC7-DC2F-4E2104599BE8}"/>
              </a:ext>
            </a:extLst>
          </p:cNvPr>
          <p:cNvSpPr/>
          <p:nvPr/>
        </p:nvSpPr>
        <p:spPr>
          <a:xfrm>
            <a:off x="4308704" y="2756190"/>
            <a:ext cx="3522496" cy="3400222"/>
          </a:xfrm>
          <a:prstGeom prst="flowChartConnector">
            <a:avLst/>
          </a:prstGeom>
          <a:solidFill>
            <a:srgbClr val="00B050">
              <a:alpha val="60000"/>
            </a:srgbClr>
          </a:solidFill>
          <a:ln>
            <a:noFill/>
          </a:ln>
          <a:effectLst>
            <a:outerShdw blurRad="127000" dist="38100" dir="4920000" sx="99000" sy="99000" algn="ctr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48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bUỔI </a:t>
            </a:r>
          </a:p>
          <a:p>
            <a:pPr algn="ctr"/>
            <a:r>
              <a:rPr lang="de-DE" sz="48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HỌC </a:t>
            </a:r>
          </a:p>
          <a:p>
            <a:pPr algn="ctr"/>
            <a:r>
              <a:rPr lang="de-DE" sz="4800" b="1" dirty="0">
                <a:solidFill>
                  <a:schemeClr val="bg1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CUỐI CÙNG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286" name="Hình tự do: Hình 285">
            <a:extLst>
              <a:ext uri="{FF2B5EF4-FFF2-40B4-BE49-F238E27FC236}">
                <a16:creationId xmlns:a16="http://schemas.microsoft.com/office/drawing/2014/main" id="{585AAE04-FE21-E497-2C4A-FC78E319C313}"/>
              </a:ext>
            </a:extLst>
          </p:cNvPr>
          <p:cNvSpPr/>
          <p:nvPr/>
        </p:nvSpPr>
        <p:spPr>
          <a:xfrm>
            <a:off x="4130786" y="2070035"/>
            <a:ext cx="1862775" cy="1126668"/>
          </a:xfrm>
          <a:custGeom>
            <a:avLst/>
            <a:gdLst>
              <a:gd name="connsiteX0" fmla="*/ 1862271 w 1862775"/>
              <a:gd name="connsiteY0" fmla="*/ 0 h 1126668"/>
              <a:gd name="connsiteX1" fmla="*/ 1862775 w 1862775"/>
              <a:gd name="connsiteY1" fmla="*/ 335620 h 1126668"/>
              <a:gd name="connsiteX2" fmla="*/ 1749433 w 1862775"/>
              <a:gd name="connsiteY2" fmla="*/ 341221 h 1126668"/>
              <a:gd name="connsiteX3" fmla="*/ 1548961 w 1862775"/>
              <a:gd name="connsiteY3" fmla="*/ 371163 h 1126668"/>
              <a:gd name="connsiteX4" fmla="*/ 1413809 w 1862775"/>
              <a:gd name="connsiteY4" fmla="*/ 405172 h 1126668"/>
              <a:gd name="connsiteX5" fmla="*/ 1342971 w 1862775"/>
              <a:gd name="connsiteY5" fmla="*/ 422010 h 1126668"/>
              <a:gd name="connsiteX6" fmla="*/ 1257358 w 1862775"/>
              <a:gd name="connsiteY6" fmla="*/ 449932 h 1126668"/>
              <a:gd name="connsiteX7" fmla="*/ 1235839 w 1862775"/>
              <a:gd name="connsiteY7" fmla="*/ 919051 h 1126668"/>
              <a:gd name="connsiteX8" fmla="*/ 888500 w 1862775"/>
              <a:gd name="connsiteY8" fmla="*/ 611226 h 1126668"/>
              <a:gd name="connsiteX9" fmla="*/ 788083 w 1862775"/>
              <a:gd name="connsiteY9" fmla="*/ 669416 h 1126668"/>
              <a:gd name="connsiteX10" fmla="*/ 337771 w 1862775"/>
              <a:gd name="connsiteY10" fmla="*/ 1049745 h 1126668"/>
              <a:gd name="connsiteX11" fmla="*/ 275959 w 1862775"/>
              <a:gd name="connsiteY11" fmla="*/ 1126668 h 1126668"/>
              <a:gd name="connsiteX12" fmla="*/ 0 w 1862775"/>
              <a:gd name="connsiteY12" fmla="*/ 960020 h 1126668"/>
              <a:gd name="connsiteX13" fmla="*/ 72276 w 1862775"/>
              <a:gd name="connsiteY13" fmla="*/ 866404 h 1126668"/>
              <a:gd name="connsiteX14" fmla="*/ 1728824 w 1862775"/>
              <a:gd name="connsiteY14" fmla="*/ 6527 h 1126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862775" h="1126668">
                <a:moveTo>
                  <a:pt x="1862271" y="0"/>
                </a:moveTo>
                <a:lnTo>
                  <a:pt x="1862775" y="335620"/>
                </a:lnTo>
                <a:lnTo>
                  <a:pt x="1749433" y="341221"/>
                </a:lnTo>
                <a:cubicBezTo>
                  <a:pt x="1681559" y="347967"/>
                  <a:pt x="1614679" y="358003"/>
                  <a:pt x="1548961" y="371163"/>
                </a:cubicBezTo>
                <a:lnTo>
                  <a:pt x="1413809" y="405172"/>
                </a:lnTo>
                <a:lnTo>
                  <a:pt x="1342971" y="422010"/>
                </a:lnTo>
                <a:lnTo>
                  <a:pt x="1257358" y="449932"/>
                </a:lnTo>
                <a:lnTo>
                  <a:pt x="1235839" y="919051"/>
                </a:lnTo>
                <a:lnTo>
                  <a:pt x="888500" y="611226"/>
                </a:lnTo>
                <a:lnTo>
                  <a:pt x="788083" y="669416"/>
                </a:lnTo>
                <a:cubicBezTo>
                  <a:pt x="618953" y="775524"/>
                  <a:pt x="467251" y="903785"/>
                  <a:pt x="337771" y="1049745"/>
                </a:cubicBezTo>
                <a:lnTo>
                  <a:pt x="275959" y="1126668"/>
                </a:lnTo>
                <a:lnTo>
                  <a:pt x="0" y="960020"/>
                </a:lnTo>
                <a:lnTo>
                  <a:pt x="72276" y="866404"/>
                </a:lnTo>
                <a:cubicBezTo>
                  <a:pt x="475733" y="392887"/>
                  <a:pt x="1063298" y="71991"/>
                  <a:pt x="1728824" y="6527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84" name="Hình tự do: Hình 283">
            <a:extLst>
              <a:ext uri="{FF2B5EF4-FFF2-40B4-BE49-F238E27FC236}">
                <a16:creationId xmlns:a16="http://schemas.microsoft.com/office/drawing/2014/main" id="{D7751AA9-449C-BAA4-DE74-6C30F8C5719F}"/>
              </a:ext>
            </a:extLst>
          </p:cNvPr>
          <p:cNvSpPr/>
          <p:nvPr/>
        </p:nvSpPr>
        <p:spPr>
          <a:xfrm>
            <a:off x="3637969" y="3187552"/>
            <a:ext cx="787102" cy="2354350"/>
          </a:xfrm>
          <a:custGeom>
            <a:avLst/>
            <a:gdLst>
              <a:gd name="connsiteX0" fmla="*/ 380866 w 787102"/>
              <a:gd name="connsiteY0" fmla="*/ 0 h 2354350"/>
              <a:gd name="connsiteX1" fmla="*/ 650501 w 787102"/>
              <a:gd name="connsiteY1" fmla="*/ 162829 h 2354350"/>
              <a:gd name="connsiteX2" fmla="*/ 595978 w 787102"/>
              <a:gd name="connsiteY2" fmla="*/ 246403 h 2354350"/>
              <a:gd name="connsiteX3" fmla="*/ 358013 w 787102"/>
              <a:gd name="connsiteY3" fmla="*/ 935158 h 2354350"/>
              <a:gd name="connsiteX4" fmla="*/ 356367 w 787102"/>
              <a:gd name="connsiteY4" fmla="*/ 951496 h 2354350"/>
              <a:gd name="connsiteX5" fmla="*/ 787102 w 787102"/>
              <a:gd name="connsiteY5" fmla="*/ 1192139 h 2354350"/>
              <a:gd name="connsiteX6" fmla="*/ 351449 w 787102"/>
              <a:gd name="connsiteY6" fmla="*/ 1367152 h 2354350"/>
              <a:gd name="connsiteX7" fmla="*/ 358768 w 787102"/>
              <a:gd name="connsiteY7" fmla="*/ 1437699 h 2354350"/>
              <a:gd name="connsiteX8" fmla="*/ 598802 w 787102"/>
              <a:gd name="connsiteY8" fmla="*/ 2127170 h 2354350"/>
              <a:gd name="connsiteX9" fmla="*/ 616855 w 787102"/>
              <a:gd name="connsiteY9" fmla="*/ 2154769 h 2354350"/>
              <a:gd name="connsiteX10" fmla="*/ 267992 w 787102"/>
              <a:gd name="connsiteY10" fmla="*/ 2354350 h 2354350"/>
              <a:gd name="connsiteX11" fmla="*/ 194471 w 787102"/>
              <a:gd name="connsiteY11" fmla="*/ 2206526 h 2354350"/>
              <a:gd name="connsiteX12" fmla="*/ 0 w 787102"/>
              <a:gd name="connsiteY12" fmla="*/ 1273542 h 2354350"/>
              <a:gd name="connsiteX13" fmla="*/ 298678 w 787102"/>
              <a:gd name="connsiteY13" fmla="*/ 131034 h 2354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87102" h="2354350">
                <a:moveTo>
                  <a:pt x="380866" y="0"/>
                </a:moveTo>
                <a:lnTo>
                  <a:pt x="650501" y="162829"/>
                </a:lnTo>
                <a:lnTo>
                  <a:pt x="595978" y="246403"/>
                </a:lnTo>
                <a:cubicBezTo>
                  <a:pt x="473824" y="455876"/>
                  <a:pt x="391383" y="688362"/>
                  <a:pt x="358013" y="935158"/>
                </a:cubicBezTo>
                <a:lnTo>
                  <a:pt x="356367" y="951496"/>
                </a:lnTo>
                <a:lnTo>
                  <a:pt x="787102" y="1192139"/>
                </a:lnTo>
                <a:lnTo>
                  <a:pt x="351449" y="1367152"/>
                </a:lnTo>
                <a:lnTo>
                  <a:pt x="358768" y="1437699"/>
                </a:lnTo>
                <a:cubicBezTo>
                  <a:pt x="392880" y="1684597"/>
                  <a:pt x="476019" y="1917332"/>
                  <a:pt x="598802" y="2127170"/>
                </a:cubicBezTo>
                <a:lnTo>
                  <a:pt x="616855" y="2154769"/>
                </a:lnTo>
                <a:lnTo>
                  <a:pt x="267992" y="2354350"/>
                </a:lnTo>
                <a:lnTo>
                  <a:pt x="194471" y="2206526"/>
                </a:lnTo>
                <a:cubicBezTo>
                  <a:pt x="69247" y="1919764"/>
                  <a:pt x="0" y="1604486"/>
                  <a:pt x="0" y="1273542"/>
                </a:cubicBezTo>
                <a:cubicBezTo>
                  <a:pt x="0" y="859862"/>
                  <a:pt x="108198" y="470660"/>
                  <a:pt x="298678" y="131034"/>
                </a:cubicBezTo>
                <a:close/>
              </a:path>
            </a:pathLst>
          </a:cu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72" name="Hình tự do: Hình 271">
            <a:extLst>
              <a:ext uri="{FF2B5EF4-FFF2-40B4-BE49-F238E27FC236}">
                <a16:creationId xmlns:a16="http://schemas.microsoft.com/office/drawing/2014/main" id="{60EB7542-E208-C67B-5F8B-D4ABEAA66409}"/>
              </a:ext>
            </a:extLst>
          </p:cNvPr>
          <p:cNvSpPr/>
          <p:nvPr/>
        </p:nvSpPr>
        <p:spPr>
          <a:xfrm>
            <a:off x="6156478" y="73533"/>
            <a:ext cx="3823919" cy="3026845"/>
          </a:xfrm>
          <a:custGeom>
            <a:avLst/>
            <a:gdLst>
              <a:gd name="connsiteX0" fmla="*/ 24481 w 3823919"/>
              <a:gd name="connsiteY0" fmla="*/ 0 h 3026845"/>
              <a:gd name="connsiteX1" fmla="*/ 3788715 w 3823919"/>
              <a:gd name="connsiteY1" fmla="*/ 1923498 h 3026845"/>
              <a:gd name="connsiteX2" fmla="*/ 3823919 w 3823919"/>
              <a:gd name="connsiteY2" fmla="*/ 1978988 h 3026845"/>
              <a:gd name="connsiteX3" fmla="*/ 1992288 w 3823919"/>
              <a:gd name="connsiteY3" fmla="*/ 3026845 h 3026845"/>
              <a:gd name="connsiteX4" fmla="*/ 1865720 w 3823919"/>
              <a:gd name="connsiteY4" fmla="*/ 2862906 h 3026845"/>
              <a:gd name="connsiteX5" fmla="*/ 209172 w 3823919"/>
              <a:gd name="connsiteY5" fmla="*/ 2003029 h 3026845"/>
              <a:gd name="connsiteX6" fmla="*/ 2992 w 3823919"/>
              <a:gd name="connsiteY6" fmla="*/ 1992945 h 3026845"/>
              <a:gd name="connsiteX7" fmla="*/ 0 w 3823919"/>
              <a:gd name="connsiteY7" fmla="*/ 556 h 3026845"/>
              <a:gd name="connsiteX8" fmla="*/ 24481 w 3823919"/>
              <a:gd name="connsiteY8" fmla="*/ 0 h 302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23919" h="3026845">
                <a:moveTo>
                  <a:pt x="24481" y="0"/>
                </a:moveTo>
                <a:cubicBezTo>
                  <a:pt x="1590222" y="2348"/>
                  <a:pt x="2971818" y="765177"/>
                  <a:pt x="3788715" y="1923498"/>
                </a:cubicBezTo>
                <a:lnTo>
                  <a:pt x="3823919" y="1978988"/>
                </a:lnTo>
                <a:lnTo>
                  <a:pt x="1992288" y="3026845"/>
                </a:lnTo>
                <a:lnTo>
                  <a:pt x="1865720" y="2862906"/>
                </a:lnTo>
                <a:cubicBezTo>
                  <a:pt x="1462263" y="2389389"/>
                  <a:pt x="874698" y="2068493"/>
                  <a:pt x="209172" y="2003029"/>
                </a:cubicBezTo>
                <a:lnTo>
                  <a:pt x="2992" y="1992945"/>
                </a:lnTo>
                <a:lnTo>
                  <a:pt x="0" y="556"/>
                </a:lnTo>
                <a:lnTo>
                  <a:pt x="24481" y="0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71" name="Hình tự do: Hình 270">
            <a:extLst>
              <a:ext uri="{FF2B5EF4-FFF2-40B4-BE49-F238E27FC236}">
                <a16:creationId xmlns:a16="http://schemas.microsoft.com/office/drawing/2014/main" id="{AC55CCDC-8D27-7BE9-0758-FA5AA74252FF}"/>
              </a:ext>
            </a:extLst>
          </p:cNvPr>
          <p:cNvSpPr/>
          <p:nvPr/>
        </p:nvSpPr>
        <p:spPr>
          <a:xfrm>
            <a:off x="2435730" y="83184"/>
            <a:ext cx="3557326" cy="2946871"/>
          </a:xfrm>
          <a:custGeom>
            <a:avLst/>
            <a:gdLst>
              <a:gd name="connsiteX0" fmla="*/ 3554341 w 3557326"/>
              <a:gd name="connsiteY0" fmla="*/ 0 h 2946871"/>
              <a:gd name="connsiteX1" fmla="*/ 3557326 w 3557326"/>
              <a:gd name="connsiteY1" fmla="*/ 1986851 h 2946871"/>
              <a:gd name="connsiteX2" fmla="*/ 3423879 w 3557326"/>
              <a:gd name="connsiteY2" fmla="*/ 1993378 h 2946871"/>
              <a:gd name="connsiteX3" fmla="*/ 1767331 w 3557326"/>
              <a:gd name="connsiteY3" fmla="*/ 2853255 h 2946871"/>
              <a:gd name="connsiteX4" fmla="*/ 1695055 w 3557326"/>
              <a:gd name="connsiteY4" fmla="*/ 2946871 h 2946871"/>
              <a:gd name="connsiteX5" fmla="*/ 0 w 3557326"/>
              <a:gd name="connsiteY5" fmla="*/ 1923250 h 2946871"/>
              <a:gd name="connsiteX6" fmla="*/ 10061 w 3557326"/>
              <a:gd name="connsiteY6" fmla="*/ 1907344 h 2946871"/>
              <a:gd name="connsiteX7" fmla="*/ 3535119 w 3557326"/>
              <a:gd name="connsiteY7" fmla="*/ 437 h 2946871"/>
              <a:gd name="connsiteX8" fmla="*/ 3554341 w 3557326"/>
              <a:gd name="connsiteY8" fmla="*/ 0 h 2946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557326" h="2946871">
                <a:moveTo>
                  <a:pt x="3554341" y="0"/>
                </a:moveTo>
                <a:lnTo>
                  <a:pt x="3557326" y="1986851"/>
                </a:lnTo>
                <a:lnTo>
                  <a:pt x="3423879" y="1993378"/>
                </a:lnTo>
                <a:cubicBezTo>
                  <a:pt x="2758353" y="2058842"/>
                  <a:pt x="2170788" y="2379738"/>
                  <a:pt x="1767331" y="2853255"/>
                </a:cubicBezTo>
                <a:lnTo>
                  <a:pt x="1695055" y="2946871"/>
                </a:lnTo>
                <a:lnTo>
                  <a:pt x="0" y="1923250"/>
                </a:lnTo>
                <a:lnTo>
                  <a:pt x="10061" y="1907344"/>
                </a:lnTo>
                <a:cubicBezTo>
                  <a:pt x="782811" y="809263"/>
                  <a:pt x="2066279" y="69641"/>
                  <a:pt x="3535119" y="437"/>
                </a:cubicBezTo>
                <a:lnTo>
                  <a:pt x="3554341" y="0"/>
                </a:lnTo>
                <a:close/>
              </a:path>
            </a:pathLst>
          </a:custGeom>
          <a:solidFill>
            <a:srgbClr val="2ADED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9" name="Hình tự do: Hình 268">
            <a:extLst>
              <a:ext uri="{FF2B5EF4-FFF2-40B4-BE49-F238E27FC236}">
                <a16:creationId xmlns:a16="http://schemas.microsoft.com/office/drawing/2014/main" id="{7DB1E33D-7269-060F-8887-7B1FB623DDCA}"/>
              </a:ext>
            </a:extLst>
          </p:cNvPr>
          <p:cNvSpPr/>
          <p:nvPr/>
        </p:nvSpPr>
        <p:spPr>
          <a:xfrm>
            <a:off x="1681661" y="2147467"/>
            <a:ext cx="2350777" cy="4337758"/>
          </a:xfrm>
          <a:custGeom>
            <a:avLst/>
            <a:gdLst>
              <a:gd name="connsiteX0" fmla="*/ 659777 w 2350777"/>
              <a:gd name="connsiteY0" fmla="*/ 0 h 4337758"/>
              <a:gd name="connsiteX1" fmla="*/ 2350777 w 2350777"/>
              <a:gd name="connsiteY1" fmla="*/ 1021171 h 4337758"/>
              <a:gd name="connsiteX2" fmla="*/ 2268589 w 2350777"/>
              <a:gd name="connsiteY2" fmla="*/ 1152205 h 4337758"/>
              <a:gd name="connsiteX3" fmla="*/ 1969911 w 2350777"/>
              <a:gd name="connsiteY3" fmla="*/ 2294713 h 4337758"/>
              <a:gd name="connsiteX4" fmla="*/ 2164382 w 2350777"/>
              <a:gd name="connsiteY4" fmla="*/ 3227697 h 4337758"/>
              <a:gd name="connsiteX5" fmla="*/ 2237903 w 2350777"/>
              <a:gd name="connsiteY5" fmla="*/ 3375521 h 4337758"/>
              <a:gd name="connsiteX6" fmla="*/ 555934 w 2350777"/>
              <a:gd name="connsiteY6" fmla="*/ 4337758 h 4337758"/>
              <a:gd name="connsiteX7" fmla="*/ 550594 w 2350777"/>
              <a:gd name="connsiteY7" fmla="*/ 4329343 h 4337758"/>
              <a:gd name="connsiteX8" fmla="*/ 4 w 2350777"/>
              <a:gd name="connsiteY8" fmla="*/ 2255069 h 4337758"/>
              <a:gd name="connsiteX9" fmla="*/ 544365 w 2350777"/>
              <a:gd name="connsiteY9" fmla="*/ 182439 h 4337758"/>
              <a:gd name="connsiteX10" fmla="*/ 659777 w 2350777"/>
              <a:gd name="connsiteY10" fmla="*/ 0 h 4337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50777" h="4337758">
                <a:moveTo>
                  <a:pt x="659777" y="0"/>
                </a:moveTo>
                <a:lnTo>
                  <a:pt x="2350777" y="1021171"/>
                </a:lnTo>
                <a:lnTo>
                  <a:pt x="2268589" y="1152205"/>
                </a:lnTo>
                <a:cubicBezTo>
                  <a:pt x="2078109" y="1491831"/>
                  <a:pt x="1969911" y="1881033"/>
                  <a:pt x="1969911" y="2294713"/>
                </a:cubicBezTo>
                <a:cubicBezTo>
                  <a:pt x="1969911" y="2625657"/>
                  <a:pt x="2039158" y="2940935"/>
                  <a:pt x="2164382" y="3227697"/>
                </a:cubicBezTo>
                <a:lnTo>
                  <a:pt x="2237903" y="3375521"/>
                </a:lnTo>
                <a:lnTo>
                  <a:pt x="555934" y="4337758"/>
                </a:lnTo>
                <a:lnTo>
                  <a:pt x="550594" y="4329343"/>
                </a:lnTo>
                <a:cubicBezTo>
                  <a:pt x="200519" y="3712458"/>
                  <a:pt x="1132" y="3005825"/>
                  <a:pt x="4" y="2255069"/>
                </a:cubicBezTo>
                <a:cubicBezTo>
                  <a:pt x="-1123" y="1504314"/>
                  <a:pt x="196141" y="798277"/>
                  <a:pt x="544365" y="182439"/>
                </a:cubicBezTo>
                <a:lnTo>
                  <a:pt x="659777" y="0"/>
                </a:lnTo>
                <a:close/>
              </a:path>
            </a:pathLst>
          </a:cu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8" name="Hình tự do: Hình 267">
            <a:extLst>
              <a:ext uri="{FF2B5EF4-FFF2-40B4-BE49-F238E27FC236}">
                <a16:creationId xmlns:a16="http://schemas.microsoft.com/office/drawing/2014/main" id="{A015F276-9567-6227-1B80-1529E3CD1747}"/>
              </a:ext>
            </a:extLst>
          </p:cNvPr>
          <p:cNvSpPr/>
          <p:nvPr/>
        </p:nvSpPr>
        <p:spPr>
          <a:xfrm>
            <a:off x="8255767" y="2207884"/>
            <a:ext cx="2491338" cy="4426749"/>
          </a:xfrm>
          <a:custGeom>
            <a:avLst/>
            <a:gdLst>
              <a:gd name="connsiteX0" fmla="*/ 1849949 w 2491338"/>
              <a:gd name="connsiteY0" fmla="*/ 0 h 4426749"/>
              <a:gd name="connsiteX1" fmla="*/ 1940745 w 2491338"/>
              <a:gd name="connsiteY1" fmla="*/ 143119 h 4426749"/>
              <a:gd name="connsiteX2" fmla="*/ 2491334 w 2491338"/>
              <a:gd name="connsiteY2" fmla="*/ 2217391 h 4426749"/>
              <a:gd name="connsiteX3" fmla="*/ 1946973 w 2491338"/>
              <a:gd name="connsiteY3" fmla="*/ 4290021 h 4426749"/>
              <a:gd name="connsiteX4" fmla="*/ 1860479 w 2491338"/>
              <a:gd name="connsiteY4" fmla="*/ 4426749 h 4426749"/>
              <a:gd name="connsiteX5" fmla="*/ 60632 w 2491338"/>
              <a:gd name="connsiteY5" fmla="*/ 3339845 h 4426749"/>
              <a:gd name="connsiteX6" fmla="*/ 137051 w 2491338"/>
              <a:gd name="connsiteY6" fmla="*/ 3186194 h 4426749"/>
              <a:gd name="connsiteX7" fmla="*/ 331522 w 2491338"/>
              <a:gd name="connsiteY7" fmla="*/ 2253210 h 4426749"/>
              <a:gd name="connsiteX8" fmla="*/ 32844 w 2491338"/>
              <a:gd name="connsiteY8" fmla="*/ 1110702 h 4426749"/>
              <a:gd name="connsiteX9" fmla="*/ 0 w 2491338"/>
              <a:gd name="connsiteY9" fmla="*/ 1058337 h 4426749"/>
              <a:gd name="connsiteX10" fmla="*/ 1849949 w 2491338"/>
              <a:gd name="connsiteY10" fmla="*/ 0 h 4426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491338" h="4426749">
                <a:moveTo>
                  <a:pt x="1849949" y="0"/>
                </a:moveTo>
                <a:lnTo>
                  <a:pt x="1940745" y="143119"/>
                </a:lnTo>
                <a:cubicBezTo>
                  <a:pt x="2290819" y="760003"/>
                  <a:pt x="2490206" y="1466635"/>
                  <a:pt x="2491334" y="2217391"/>
                </a:cubicBezTo>
                <a:cubicBezTo>
                  <a:pt x="2492462" y="2968147"/>
                  <a:pt x="2295197" y="3674184"/>
                  <a:pt x="1946973" y="4290021"/>
                </a:cubicBezTo>
                <a:lnTo>
                  <a:pt x="1860479" y="4426749"/>
                </a:lnTo>
                <a:lnTo>
                  <a:pt x="60632" y="3339845"/>
                </a:lnTo>
                <a:lnTo>
                  <a:pt x="137051" y="3186194"/>
                </a:lnTo>
                <a:cubicBezTo>
                  <a:pt x="262276" y="2899432"/>
                  <a:pt x="331522" y="2584154"/>
                  <a:pt x="331522" y="2253210"/>
                </a:cubicBezTo>
                <a:cubicBezTo>
                  <a:pt x="331522" y="1839530"/>
                  <a:pt x="223324" y="1450328"/>
                  <a:pt x="32844" y="1110702"/>
                </a:cubicBezTo>
                <a:lnTo>
                  <a:pt x="0" y="1058337"/>
                </a:lnTo>
                <a:lnTo>
                  <a:pt x="1849949" y="0"/>
                </a:lnTo>
                <a:close/>
              </a:path>
            </a:pathLst>
          </a:custGeom>
          <a:solidFill>
            <a:srgbClr val="EE492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88" name="Hình tự do: Hình 287">
            <a:extLst>
              <a:ext uri="{FF2B5EF4-FFF2-40B4-BE49-F238E27FC236}">
                <a16:creationId xmlns:a16="http://schemas.microsoft.com/office/drawing/2014/main" id="{4A1F11B2-2BFA-0110-8FC4-4A3AC1AED679}"/>
              </a:ext>
            </a:extLst>
          </p:cNvPr>
          <p:cNvSpPr/>
          <p:nvPr/>
        </p:nvSpPr>
        <p:spPr>
          <a:xfrm rot="16045343">
            <a:off x="7046320" y="4011664"/>
            <a:ext cx="2281926" cy="799520"/>
          </a:xfrm>
          <a:custGeom>
            <a:avLst/>
            <a:gdLst>
              <a:gd name="connsiteX0" fmla="*/ 2281926 w 2281926"/>
              <a:gd name="connsiteY0" fmla="*/ 519678 h 799520"/>
              <a:gd name="connsiteX1" fmla="*/ 2228137 w 2281926"/>
              <a:gd name="connsiteY1" fmla="*/ 550134 h 799520"/>
              <a:gd name="connsiteX2" fmla="*/ 1073353 w 2281926"/>
              <a:gd name="connsiteY2" fmla="*/ 797128 h 799520"/>
              <a:gd name="connsiteX3" fmla="*/ 150059 w 2281926"/>
              <a:gd name="connsiteY3" fmla="*/ 560895 h 799520"/>
              <a:gd name="connsiteX4" fmla="*/ 0 w 2281926"/>
              <a:gd name="connsiteY4" fmla="*/ 477643 h 799520"/>
              <a:gd name="connsiteX5" fmla="*/ 230967 w 2281926"/>
              <a:gd name="connsiteY5" fmla="*/ 131387 h 799520"/>
              <a:gd name="connsiteX6" fmla="*/ 252330 w 2281926"/>
              <a:gd name="connsiteY6" fmla="*/ 146737 h 799520"/>
              <a:gd name="connsiteX7" fmla="*/ 929685 w 2281926"/>
              <a:gd name="connsiteY7" fmla="*/ 415435 h 799520"/>
              <a:gd name="connsiteX8" fmla="*/ 992250 w 2281926"/>
              <a:gd name="connsiteY8" fmla="*/ 424599 h 799520"/>
              <a:gd name="connsiteX9" fmla="*/ 1195128 w 2281926"/>
              <a:gd name="connsiteY9" fmla="*/ 0 h 799520"/>
              <a:gd name="connsiteX10" fmla="*/ 1404818 w 2281926"/>
              <a:gd name="connsiteY10" fmla="*/ 438857 h 799520"/>
              <a:gd name="connsiteX11" fmla="*/ 1431752 w 2281926"/>
              <a:gd name="connsiteY11" fmla="*/ 437282 h 799520"/>
              <a:gd name="connsiteX12" fmla="*/ 2131320 w 2281926"/>
              <a:gd name="connsiteY12" fmla="*/ 228497 h 799520"/>
              <a:gd name="connsiteX13" fmla="*/ 2132077 w 2281926"/>
              <a:gd name="connsiteY13" fmla="*/ 228050 h 799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281926" h="799520">
                <a:moveTo>
                  <a:pt x="2281926" y="519678"/>
                </a:moveTo>
                <a:lnTo>
                  <a:pt x="2228137" y="550134"/>
                </a:lnTo>
                <a:cubicBezTo>
                  <a:pt x="1880288" y="725147"/>
                  <a:pt x="1486614" y="815732"/>
                  <a:pt x="1073353" y="797128"/>
                </a:cubicBezTo>
                <a:cubicBezTo>
                  <a:pt x="742744" y="782244"/>
                  <a:pt x="430899" y="698890"/>
                  <a:pt x="150059" y="560895"/>
                </a:cubicBezTo>
                <a:lnTo>
                  <a:pt x="0" y="477643"/>
                </a:lnTo>
                <a:lnTo>
                  <a:pt x="230967" y="131387"/>
                </a:lnTo>
                <a:lnTo>
                  <a:pt x="252330" y="146737"/>
                </a:lnTo>
                <a:cubicBezTo>
                  <a:pt x="456097" y="278187"/>
                  <a:pt x="684639" y="371000"/>
                  <a:pt x="929685" y="415435"/>
                </a:cubicBezTo>
                <a:lnTo>
                  <a:pt x="992250" y="424599"/>
                </a:lnTo>
                <a:lnTo>
                  <a:pt x="1195128" y="0"/>
                </a:lnTo>
                <a:lnTo>
                  <a:pt x="1404818" y="438857"/>
                </a:lnTo>
                <a:lnTo>
                  <a:pt x="1431752" y="437282"/>
                </a:lnTo>
                <a:cubicBezTo>
                  <a:pt x="1679934" y="414309"/>
                  <a:pt x="1916171" y="341719"/>
                  <a:pt x="2131320" y="228497"/>
                </a:cubicBezTo>
                <a:lnTo>
                  <a:pt x="2132077" y="22805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87" name="Hình tự do: Hình 286">
            <a:extLst>
              <a:ext uri="{FF2B5EF4-FFF2-40B4-BE49-F238E27FC236}">
                <a16:creationId xmlns:a16="http://schemas.microsoft.com/office/drawing/2014/main" id="{69C23B41-E1FD-3A56-13B6-AE2A62FA9430}"/>
              </a:ext>
            </a:extLst>
          </p:cNvPr>
          <p:cNvSpPr/>
          <p:nvPr/>
        </p:nvSpPr>
        <p:spPr>
          <a:xfrm rot="1970947" flipV="1">
            <a:off x="5976436" y="2287314"/>
            <a:ext cx="2232028" cy="783242"/>
          </a:xfrm>
          <a:custGeom>
            <a:avLst/>
            <a:gdLst>
              <a:gd name="connsiteX0" fmla="*/ 0 w 2232028"/>
              <a:gd name="connsiteY0" fmla="*/ 400071 h 783242"/>
              <a:gd name="connsiteX1" fmla="*/ 178682 w 2232028"/>
              <a:gd name="connsiteY1" fmla="*/ 503437 h 783242"/>
              <a:gd name="connsiteX2" fmla="*/ 2036773 w 2232028"/>
              <a:gd name="connsiteY2" fmla="*/ 679612 h 783242"/>
              <a:gd name="connsiteX3" fmla="*/ 2232028 w 2232028"/>
              <a:gd name="connsiteY3" fmla="*/ 610541 h 783242"/>
              <a:gd name="connsiteX4" fmla="*/ 2070331 w 2232028"/>
              <a:gd name="connsiteY4" fmla="*/ 298295 h 783242"/>
              <a:gd name="connsiteX5" fmla="*/ 2067037 w 2232028"/>
              <a:gd name="connsiteY5" fmla="*/ 299758 h 783242"/>
              <a:gd name="connsiteX6" fmla="*/ 1420183 w 2232028"/>
              <a:gd name="connsiteY6" fmla="*/ 434739 h 783242"/>
              <a:gd name="connsiteX7" fmla="*/ 1405103 w 2232028"/>
              <a:gd name="connsiteY7" fmla="*/ 434649 h 783242"/>
              <a:gd name="connsiteX8" fmla="*/ 1197424 w 2232028"/>
              <a:gd name="connsiteY8" fmla="*/ 0 h 783242"/>
              <a:gd name="connsiteX9" fmla="*/ 1000660 w 2232028"/>
              <a:gd name="connsiteY9" fmla="*/ 411802 h 783242"/>
              <a:gd name="connsiteX10" fmla="*/ 968900 w 2232028"/>
              <a:gd name="connsiteY10" fmla="*/ 408276 h 783242"/>
              <a:gd name="connsiteX11" fmla="*/ 302796 w 2232028"/>
              <a:gd name="connsiteY11" fmla="*/ 186640 h 783242"/>
              <a:gd name="connsiteX12" fmla="*/ 183146 w 2232028"/>
              <a:gd name="connsiteY12" fmla="*/ 117350 h 783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32028" h="783242">
                <a:moveTo>
                  <a:pt x="0" y="400071"/>
                </a:moveTo>
                <a:lnTo>
                  <a:pt x="178682" y="503437"/>
                </a:lnTo>
                <a:cubicBezTo>
                  <a:pt x="773301" y="809441"/>
                  <a:pt x="1440979" y="858568"/>
                  <a:pt x="2036773" y="679612"/>
                </a:cubicBezTo>
                <a:lnTo>
                  <a:pt x="2232028" y="610541"/>
                </a:lnTo>
                <a:lnTo>
                  <a:pt x="2070331" y="298295"/>
                </a:lnTo>
                <a:lnTo>
                  <a:pt x="2067037" y="299758"/>
                </a:lnTo>
                <a:cubicBezTo>
                  <a:pt x="1862544" y="378778"/>
                  <a:pt x="1643859" y="424317"/>
                  <a:pt x="1420183" y="434739"/>
                </a:cubicBezTo>
                <a:lnTo>
                  <a:pt x="1405103" y="434649"/>
                </a:lnTo>
                <a:lnTo>
                  <a:pt x="1197424" y="0"/>
                </a:lnTo>
                <a:lnTo>
                  <a:pt x="1000660" y="411802"/>
                </a:lnTo>
                <a:lnTo>
                  <a:pt x="968900" y="408276"/>
                </a:lnTo>
                <a:cubicBezTo>
                  <a:pt x="742658" y="371149"/>
                  <a:pt x="517556" y="297816"/>
                  <a:pt x="302796" y="186640"/>
                </a:cubicBezTo>
                <a:lnTo>
                  <a:pt x="183146" y="117350"/>
                </a:lnTo>
                <a:close/>
              </a:path>
            </a:pathLst>
          </a:custGeom>
          <a:solidFill>
            <a:srgbClr val="27E1C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93" name="Nhóm 292">
            <a:extLst>
              <a:ext uri="{FF2B5EF4-FFF2-40B4-BE49-F238E27FC236}">
                <a16:creationId xmlns:a16="http://schemas.microsoft.com/office/drawing/2014/main" id="{2F64548C-4089-6157-536A-FEF0996CDED3}"/>
              </a:ext>
            </a:extLst>
          </p:cNvPr>
          <p:cNvGrpSpPr/>
          <p:nvPr/>
        </p:nvGrpSpPr>
        <p:grpSpPr>
          <a:xfrm>
            <a:off x="3065800" y="217702"/>
            <a:ext cx="3305864" cy="2048412"/>
            <a:chOff x="804895" y="2678935"/>
            <a:chExt cx="3305864" cy="2048412"/>
          </a:xfrm>
        </p:grpSpPr>
        <p:sp>
          <p:nvSpPr>
            <p:cNvPr id="289" name="Hộp Văn bản 288">
              <a:extLst>
                <a:ext uri="{FF2B5EF4-FFF2-40B4-BE49-F238E27FC236}">
                  <a16:creationId xmlns:a16="http://schemas.microsoft.com/office/drawing/2014/main" id="{74642F4C-F327-2F81-6DC9-598246B6AFF3}"/>
                </a:ext>
              </a:extLst>
            </p:cNvPr>
            <p:cNvSpPr txBox="1"/>
            <p:nvPr/>
          </p:nvSpPr>
          <p:spPr>
            <a:xfrm>
              <a:off x="2318625" y="2678935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2</a:t>
              </a:r>
            </a:p>
          </p:txBody>
        </p:sp>
        <p:sp>
          <p:nvSpPr>
            <p:cNvPr id="290" name="Hộp Văn bản 289">
              <a:extLst>
                <a:ext uri="{FF2B5EF4-FFF2-40B4-BE49-F238E27FC236}">
                  <a16:creationId xmlns:a16="http://schemas.microsoft.com/office/drawing/2014/main" id="{BDFB4DEE-73D8-E687-EBEC-09B6F2B8C1C3}"/>
                </a:ext>
              </a:extLst>
            </p:cNvPr>
            <p:cNvSpPr txBox="1"/>
            <p:nvPr/>
          </p:nvSpPr>
          <p:spPr>
            <a:xfrm>
              <a:off x="804895" y="3527018"/>
              <a:ext cx="330586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HÌNH THÀNH KIẾN THỨC</a:t>
              </a:r>
            </a:p>
          </p:txBody>
        </p:sp>
        <p:cxnSp>
          <p:nvCxnSpPr>
            <p:cNvPr id="292" name="Đường nối Thẳng 291">
              <a:extLst>
                <a:ext uri="{FF2B5EF4-FFF2-40B4-BE49-F238E27FC236}">
                  <a16:creationId xmlns:a16="http://schemas.microsoft.com/office/drawing/2014/main" id="{31412BA9-08DB-2931-476B-2C2B8EC46E40}"/>
                </a:ext>
              </a:extLst>
            </p:cNvPr>
            <p:cNvCxnSpPr/>
            <p:nvPr/>
          </p:nvCxnSpPr>
          <p:spPr>
            <a:xfrm>
              <a:off x="2047799" y="3477387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4" name="Nhóm 293">
            <a:extLst>
              <a:ext uri="{FF2B5EF4-FFF2-40B4-BE49-F238E27FC236}">
                <a16:creationId xmlns:a16="http://schemas.microsoft.com/office/drawing/2014/main" id="{C48BFBD6-3991-E0E7-FDC0-69B53DC3ED65}"/>
              </a:ext>
            </a:extLst>
          </p:cNvPr>
          <p:cNvGrpSpPr/>
          <p:nvPr/>
        </p:nvGrpSpPr>
        <p:grpSpPr>
          <a:xfrm>
            <a:off x="2127426" y="2831335"/>
            <a:ext cx="1552690" cy="2449537"/>
            <a:chOff x="1975026" y="2678935"/>
            <a:chExt cx="1552690" cy="2449537"/>
          </a:xfrm>
        </p:grpSpPr>
        <p:sp>
          <p:nvSpPr>
            <p:cNvPr id="295" name="Hộp Văn bản 294">
              <a:extLst>
                <a:ext uri="{FF2B5EF4-FFF2-40B4-BE49-F238E27FC236}">
                  <a16:creationId xmlns:a16="http://schemas.microsoft.com/office/drawing/2014/main" id="{04B7F7C3-2762-1C69-9613-F365444A5944}"/>
                </a:ext>
              </a:extLst>
            </p:cNvPr>
            <p:cNvSpPr txBox="1"/>
            <p:nvPr/>
          </p:nvSpPr>
          <p:spPr>
            <a:xfrm>
              <a:off x="2318625" y="2678935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1</a:t>
              </a:r>
            </a:p>
          </p:txBody>
        </p:sp>
        <p:sp>
          <p:nvSpPr>
            <p:cNvPr id="296" name="Hộp Văn bản 295">
              <a:extLst>
                <a:ext uri="{FF2B5EF4-FFF2-40B4-BE49-F238E27FC236}">
                  <a16:creationId xmlns:a16="http://schemas.microsoft.com/office/drawing/2014/main" id="{5F934EF0-B3C0-A19C-4DB7-6B1E5E38CDF8}"/>
                </a:ext>
              </a:extLst>
            </p:cNvPr>
            <p:cNvSpPr txBox="1"/>
            <p:nvPr/>
          </p:nvSpPr>
          <p:spPr>
            <a:xfrm>
              <a:off x="1975026" y="3805033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KHỞI ĐỘNG</a:t>
              </a:r>
            </a:p>
          </p:txBody>
        </p:sp>
        <p:cxnSp>
          <p:nvCxnSpPr>
            <p:cNvPr id="297" name="Đường nối Thẳng 296">
              <a:extLst>
                <a:ext uri="{FF2B5EF4-FFF2-40B4-BE49-F238E27FC236}">
                  <a16:creationId xmlns:a16="http://schemas.microsoft.com/office/drawing/2014/main" id="{2F238AC6-C8D2-97FB-1B6D-C34D30E6F3F2}"/>
                </a:ext>
              </a:extLst>
            </p:cNvPr>
            <p:cNvCxnSpPr/>
            <p:nvPr/>
          </p:nvCxnSpPr>
          <p:spPr>
            <a:xfrm>
              <a:off x="2047799" y="3477387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8" name="Nhóm 297">
            <a:extLst>
              <a:ext uri="{FF2B5EF4-FFF2-40B4-BE49-F238E27FC236}">
                <a16:creationId xmlns:a16="http://schemas.microsoft.com/office/drawing/2014/main" id="{1D388E0D-C99A-14DD-B281-D75CC654B995}"/>
              </a:ext>
            </a:extLst>
          </p:cNvPr>
          <p:cNvGrpSpPr/>
          <p:nvPr/>
        </p:nvGrpSpPr>
        <p:grpSpPr>
          <a:xfrm>
            <a:off x="6295943" y="230993"/>
            <a:ext cx="2534247" cy="2058850"/>
            <a:chOff x="1233128" y="2638376"/>
            <a:chExt cx="2534247" cy="2058850"/>
          </a:xfrm>
        </p:grpSpPr>
        <p:sp>
          <p:nvSpPr>
            <p:cNvPr id="299" name="Hộp Văn bản 298">
              <a:extLst>
                <a:ext uri="{FF2B5EF4-FFF2-40B4-BE49-F238E27FC236}">
                  <a16:creationId xmlns:a16="http://schemas.microsoft.com/office/drawing/2014/main" id="{7F4D8AAD-FBFF-9C31-B7A3-4F85C85A472D}"/>
                </a:ext>
              </a:extLst>
            </p:cNvPr>
            <p:cNvSpPr txBox="1"/>
            <p:nvPr/>
          </p:nvSpPr>
          <p:spPr>
            <a:xfrm>
              <a:off x="1396179" y="2638376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3</a:t>
              </a:r>
            </a:p>
          </p:txBody>
        </p:sp>
        <p:sp>
          <p:nvSpPr>
            <p:cNvPr id="300" name="Hộp Văn bản 299">
              <a:extLst>
                <a:ext uri="{FF2B5EF4-FFF2-40B4-BE49-F238E27FC236}">
                  <a16:creationId xmlns:a16="http://schemas.microsoft.com/office/drawing/2014/main" id="{ADFA3111-6439-1124-28B8-8AC22631D163}"/>
                </a:ext>
              </a:extLst>
            </p:cNvPr>
            <p:cNvSpPr txBox="1"/>
            <p:nvPr/>
          </p:nvSpPr>
          <p:spPr>
            <a:xfrm>
              <a:off x="2214685" y="3373787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LUYỆN TẬP</a:t>
              </a:r>
            </a:p>
          </p:txBody>
        </p:sp>
        <p:cxnSp>
          <p:nvCxnSpPr>
            <p:cNvPr id="301" name="Đường nối Thẳng 300">
              <a:extLst>
                <a:ext uri="{FF2B5EF4-FFF2-40B4-BE49-F238E27FC236}">
                  <a16:creationId xmlns:a16="http://schemas.microsoft.com/office/drawing/2014/main" id="{BB93104C-B38A-C4D3-A899-6746368487EF}"/>
                </a:ext>
              </a:extLst>
            </p:cNvPr>
            <p:cNvCxnSpPr/>
            <p:nvPr/>
          </p:nvCxnSpPr>
          <p:spPr>
            <a:xfrm>
              <a:off x="1233128" y="3421285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2" name="Nhóm 301">
            <a:extLst>
              <a:ext uri="{FF2B5EF4-FFF2-40B4-BE49-F238E27FC236}">
                <a16:creationId xmlns:a16="http://schemas.microsoft.com/office/drawing/2014/main" id="{21879157-E87A-DD39-2661-42B5A07E27B0}"/>
              </a:ext>
            </a:extLst>
          </p:cNvPr>
          <p:cNvGrpSpPr/>
          <p:nvPr/>
        </p:nvGrpSpPr>
        <p:grpSpPr>
          <a:xfrm>
            <a:off x="8757417" y="2744719"/>
            <a:ext cx="1644017" cy="2537441"/>
            <a:chOff x="1975026" y="2591031"/>
            <a:chExt cx="1644017" cy="2537441"/>
          </a:xfrm>
        </p:grpSpPr>
        <p:sp>
          <p:nvSpPr>
            <p:cNvPr id="303" name="Hộp Văn bản 302">
              <a:extLst>
                <a:ext uri="{FF2B5EF4-FFF2-40B4-BE49-F238E27FC236}">
                  <a16:creationId xmlns:a16="http://schemas.microsoft.com/office/drawing/2014/main" id="{9280D764-6975-28A8-F62E-F0797A1B4BDE}"/>
                </a:ext>
              </a:extLst>
            </p:cNvPr>
            <p:cNvSpPr txBox="1"/>
            <p:nvPr/>
          </p:nvSpPr>
          <p:spPr>
            <a:xfrm>
              <a:off x="2383052" y="2591031"/>
              <a:ext cx="1120651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500" b="1" dirty="0">
                  <a:solidFill>
                    <a:schemeClr val="bg1"/>
                  </a:solidFill>
                  <a:latin typeface="Broadway" panose="04040905080B02020502" pitchFamily="82" charset="0"/>
                </a:rPr>
                <a:t>04</a:t>
              </a:r>
            </a:p>
          </p:txBody>
        </p:sp>
        <p:sp>
          <p:nvSpPr>
            <p:cNvPr id="304" name="Hộp Văn bản 303">
              <a:extLst>
                <a:ext uri="{FF2B5EF4-FFF2-40B4-BE49-F238E27FC236}">
                  <a16:creationId xmlns:a16="http://schemas.microsoft.com/office/drawing/2014/main" id="{B39AE5BC-06B3-264D-240B-F9F3901BAA52}"/>
                </a:ext>
              </a:extLst>
            </p:cNvPr>
            <p:cNvSpPr txBox="1"/>
            <p:nvPr/>
          </p:nvSpPr>
          <p:spPr>
            <a:xfrm>
              <a:off x="1975026" y="3805033"/>
              <a:ext cx="155269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solidFill>
                    <a:schemeClr val="bg1"/>
                  </a:solidFill>
                  <a:latin typeface="Bauhaus 93" panose="04030905020B02020C02" pitchFamily="82" charset="0"/>
                </a:rPr>
                <a:t>VẬN DỤNG</a:t>
              </a:r>
            </a:p>
          </p:txBody>
        </p:sp>
        <p:cxnSp>
          <p:nvCxnSpPr>
            <p:cNvPr id="305" name="Đường nối Thẳng 304">
              <a:extLst>
                <a:ext uri="{FF2B5EF4-FFF2-40B4-BE49-F238E27FC236}">
                  <a16:creationId xmlns:a16="http://schemas.microsoft.com/office/drawing/2014/main" id="{CF42AB18-9B6A-B459-5D24-771B20121A84}"/>
                </a:ext>
              </a:extLst>
            </p:cNvPr>
            <p:cNvCxnSpPr/>
            <p:nvPr/>
          </p:nvCxnSpPr>
          <p:spPr>
            <a:xfrm>
              <a:off x="2139126" y="3449574"/>
              <a:ext cx="1479917" cy="0"/>
            </a:xfrm>
            <a:prstGeom prst="line">
              <a:avLst/>
            </a:prstGeom>
            <a:ln w="762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6518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B3B782C5-C585-E282-D21F-4F579B2807F8}"/>
              </a:ext>
            </a:extLst>
          </p:cNvPr>
          <p:cNvSpPr txBox="1"/>
          <p:nvPr/>
        </p:nvSpPr>
        <p:spPr>
          <a:xfrm>
            <a:off x="492196" y="99960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răng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B8848D3-B536-8B67-9632-DB0759BDCE2E}"/>
              </a:ext>
            </a:extLst>
          </p:cNvPr>
          <p:cNvSpPr txBox="1"/>
          <p:nvPr/>
        </p:nvSpPr>
        <p:spPr>
          <a:xfrm>
            <a:off x="616141" y="238227"/>
            <a:ext cx="5257479" cy="707886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uộn: Ngang 6">
            <a:extLst>
              <a:ext uri="{FF2B5EF4-FFF2-40B4-BE49-F238E27FC236}">
                <a16:creationId xmlns:a16="http://schemas.microsoft.com/office/drawing/2014/main" id="{1AD86D57-9C50-15AB-076F-616CCDA0557D}"/>
              </a:ext>
            </a:extLst>
          </p:cNvPr>
          <p:cNvSpPr/>
          <p:nvPr/>
        </p:nvSpPr>
        <p:spPr>
          <a:xfrm>
            <a:off x="835162" y="978713"/>
            <a:ext cx="10182024" cy="5827910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202C4AD-2CB4-08ED-E2B4-BB24EEF6A340}"/>
              </a:ext>
            </a:extLst>
          </p:cNvPr>
          <p:cNvSpPr txBox="1"/>
          <p:nvPr/>
        </p:nvSpPr>
        <p:spPr>
          <a:xfrm>
            <a:off x="1985344" y="2418370"/>
            <a:ext cx="8660883" cy="3293209"/>
          </a:xfrm>
          <a:prstGeom prst="rect">
            <a:avLst/>
          </a:prstGeom>
          <a:solidFill>
            <a:srgbClr val="0099FF"/>
          </a:solidFill>
        </p:spPr>
        <p:txBody>
          <a:bodyPr wrap="square">
            <a:spAutoFit/>
          </a:bodyPr>
          <a:lstStyle/>
          <a:p>
            <a:pPr algn="just"/>
            <a:r>
              <a:rPr lang="de-DE" sz="26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óm lại: </a:t>
            </a:r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oàn cảnh đặc biệt, cậu bé nhận ra sự thiêng liêng của tiếng nói dân tộc, cùng với đó là lòng yêu nước; yêu mến, kính trọng thầy Ha-men. Nhân vật Phrăng không chỉ giữ chức năng là người kể chuyện mà còn có vai trò quan trọng (cùng với nhân vật thầy Ha-men) trong việc thể hiện chủ đề và tư tưởng tác phẩm. Tư tưởng ấy thể hiện trực tiếp qua lời thầy Ha-men nhưng trở nên thấm thía, gần gũi qua diễn biến nhận thức và tâm trạng của Phrăng.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E8C96CE-827A-3E61-3433-723A4F0774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00457" y="1407740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726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66243" y="1143533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93052" y="435647"/>
            <a:ext cx="3189903" cy="707886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146506" y="2470882"/>
            <a:ext cx="8474528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 chuyện theo ngôi thứ nhất.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2146506" y="3287582"/>
            <a:ext cx="8474528" cy="892552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 dựng nhân vật: Miêu tả nhân vật qua ý nghĩ, tâm trạng; qua ngoại hình, cử chỉ, lời nói, hành động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163B280-8752-67C3-4580-103E0638DE47}"/>
              </a:ext>
            </a:extLst>
          </p:cNvPr>
          <p:cNvSpPr txBox="1"/>
          <p:nvPr/>
        </p:nvSpPr>
        <p:spPr>
          <a:xfrm>
            <a:off x="2124979" y="4511762"/>
            <a:ext cx="8474528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 ngữ tự nhiên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051901" y="1347516"/>
            <a:ext cx="9881118" cy="5385908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659AC17-80BE-2ED0-40F7-555C6BF6CA31}"/>
              </a:ext>
            </a:extLst>
          </p:cNvPr>
          <p:cNvSpPr txBox="1"/>
          <p:nvPr/>
        </p:nvSpPr>
        <p:spPr>
          <a:xfrm>
            <a:off x="2146506" y="5264262"/>
            <a:ext cx="8474528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ọng kể chân thành, xúc động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Hình ảnh 14">
            <a:extLst>
              <a:ext uri="{FF2B5EF4-FFF2-40B4-BE49-F238E27FC236}">
                <a16:creationId xmlns:a16="http://schemas.microsoft.com/office/drawing/2014/main" id="{AAD7CE00-784B-41AD-C306-85E19CF6F02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929956" y="1508614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 – Ý nghĩa</a:t>
            </a:r>
            <a:endParaRPr lang="en-US" sz="3200" b="1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171242" cy="707886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1858736" y="2295898"/>
            <a:ext cx="9442581" cy="1292662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algn="just" fontAlgn="base"/>
            <a:r>
              <a:rPr lang="nl-NL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 qua câu chuyện kể của Phrăng về buổi học tiếng Pháp cuối cùng ở vùng An-dát bị chiếm đóng, tác giả đã ca ngợi tình yêu tiếng Pháp, tình yêu nước Pháp của những người Pháp. 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1858735" y="3938965"/>
            <a:ext cx="9036791" cy="492443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fontAlgn="base"/>
            <a:r>
              <a:rPr lang="nl-NL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 phần xây dựng, bồi dưỡng lòng yêu nước cho người đọc.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163B280-8752-67C3-4580-103E0638DE47}"/>
              </a:ext>
            </a:extLst>
          </p:cNvPr>
          <p:cNvSpPr txBox="1"/>
          <p:nvPr/>
        </p:nvSpPr>
        <p:spPr>
          <a:xfrm>
            <a:off x="1858736" y="4749711"/>
            <a:ext cx="9565043" cy="1292662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algn="just"/>
            <a:r>
              <a:rPr lang="nl-NL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 ra thái độ đúng đắn đối với ngôn ngữ, thứ của cải quý báu của mỗi dân tộc: </a:t>
            </a:r>
            <a:r>
              <a:rPr lang="de-DE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quý, giữ gìn, trân trọng tiếng nói của dân tộc mình</a:t>
            </a:r>
            <a:r>
              <a:rPr lang="de-DE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890682" y="1184987"/>
            <a:ext cx="10822345" cy="5507954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D36A4676-7113-7CEB-4161-65900A18A88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17225" y="1430510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4179DA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2459" y="1955010"/>
            <a:ext cx="3053002" cy="222843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C72BCC5-1388-0EC9-CFEB-4DEA56A04B24}"/>
              </a:ext>
            </a:extLst>
          </p:cNvPr>
          <p:cNvSpPr txBox="1"/>
          <p:nvPr/>
        </p:nvSpPr>
        <p:spPr>
          <a:xfrm>
            <a:off x="4190510" y="2038175"/>
            <a:ext cx="693469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32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?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-8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Bong bóng Lời nói: Hình bầu dục 13">
            <a:extLst>
              <a:ext uri="{FF2B5EF4-FFF2-40B4-BE49-F238E27FC236}">
                <a16:creationId xmlns:a16="http://schemas.microsoft.com/office/drawing/2014/main" id="{E4863AA9-19E4-D433-67B2-7AC01387A472}"/>
              </a:ext>
            </a:extLst>
          </p:cNvPr>
          <p:cNvSpPr/>
          <p:nvPr/>
        </p:nvSpPr>
        <p:spPr>
          <a:xfrm>
            <a:off x="3320143" y="1502229"/>
            <a:ext cx="8414657" cy="2917371"/>
          </a:xfrm>
          <a:prstGeom prst="wedgeEllipseCallout">
            <a:avLst>
              <a:gd name="adj1" fmla="val -49423"/>
              <a:gd name="adj2" fmla="val 56157"/>
            </a:avLst>
          </a:prstGeom>
          <a:noFill/>
          <a:ln w="5715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6032004" y="172341"/>
            <a:ext cx="3150633" cy="707886"/>
          </a:xfrm>
          <a:prstGeom prst="rect">
            <a:avLst/>
          </a:prstGeom>
          <a:solidFill>
            <a:srgbClr val="0201DF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898750" y="1907245"/>
            <a:ext cx="7786201" cy="3873723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675431" y="2937665"/>
            <a:ext cx="6890133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nl-NL" sz="2600" b="1" dirty="0">
                <a:solidFill>
                  <a:srgbClr val="0003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solidFill>
                <a:srgbClr val="0003D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văn bản, em rút ra được bài học gì khi tóm tắt và tìm hiểu nhân vật trong truyện ngắn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96C2D671-218C-C3CC-DB62-29244E14A0B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598648" y="1860634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03D6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898750" y="1905943"/>
            <a:ext cx="7786201" cy="3873723"/>
          </a:xfrm>
          <a:prstGeom prst="horizontalScroll">
            <a:avLst/>
          </a:prstGeom>
          <a:noFill/>
          <a:ln w="76200"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601445" y="2796365"/>
            <a:ext cx="6890133" cy="209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nl-NL" sz="2600" b="1" dirty="0">
                <a:solidFill>
                  <a:srgbClr val="0003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600" b="1" dirty="0">
                <a:solidFill>
                  <a:srgbClr val="0003D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solidFill>
                <a:srgbClr val="0003D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đọc hiểu một tác phẩm truy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ần quan tâm đến các yếu tố nào?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ận dụng để đọc hiểu một truyện ngắn khác có độ dài tương đương với văn bản "</a:t>
            </a:r>
            <a:r>
              <a:rPr lang="vi-VN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ổi học cuối c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10437FD8-8F60-44F2-3BB9-B0C049DB210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524664" y="1979241"/>
            <a:ext cx="2021260" cy="202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841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8">
            <a:extLst>
              <a:ext uri="{FF2B5EF4-FFF2-40B4-BE49-F238E27FC236}">
                <a16:creationId xmlns:a16="http://schemas.microsoft.com/office/drawing/2014/main" id="{E887C3D6-C37D-7639-128B-98F5A3C676F5}"/>
              </a:ext>
            </a:extLst>
          </p:cNvPr>
          <p:cNvSpPr txBox="1"/>
          <p:nvPr/>
        </p:nvSpPr>
        <p:spPr>
          <a:xfrm>
            <a:off x="4379167" y="22254"/>
            <a:ext cx="3433665" cy="584775"/>
          </a:xfrm>
          <a:prstGeom prst="rect">
            <a:avLst/>
          </a:prstGeom>
          <a:solidFill>
            <a:srgbClr val="0201DF"/>
          </a:solidFill>
        </p:spPr>
        <p:txBody>
          <a:bodyPr wrap="square">
            <a:spAutoFit/>
          </a:bodyPr>
          <a:lstStyle/>
          <a:p>
            <a:pPr algn="just">
              <a:tabLst>
                <a:tab pos="0" algn="l"/>
                <a:tab pos="57150" algn="l"/>
              </a:tabLs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B4DFBFD-3BBF-4F21-2D45-7DD5DDB9F81E}"/>
              </a:ext>
            </a:extLst>
          </p:cNvPr>
          <p:cNvSpPr txBox="1"/>
          <p:nvPr/>
        </p:nvSpPr>
        <p:spPr>
          <a:xfrm>
            <a:off x="483636" y="581475"/>
            <a:ext cx="114424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2800" b="1" dirty="0">
                <a:solidFill>
                  <a:srgbClr val="0003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 </a:t>
            </a:r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đọc một văn bản thuộc thể loại truyện ngắn mở rộng và hoàn thiện nội dung phiếu học tập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solidFill>
                  <a:srgbClr val="0003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 VĂN BẢN........................... TÁC GIẢ....................................</a:t>
            </a:r>
            <a:endParaRPr lang="en-US" sz="2800" dirty="0">
              <a:solidFill>
                <a:srgbClr val="0003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8241AA14-84D0-F88C-EA8F-0FEBF2519F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3924592"/>
              </p:ext>
            </p:extLst>
          </p:nvPr>
        </p:nvGraphicFramePr>
        <p:xfrm>
          <a:off x="137808" y="1888648"/>
          <a:ext cx="11916383" cy="486896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048338">
                  <a:extLst>
                    <a:ext uri="{9D8B030D-6E8A-4147-A177-3AD203B41FA5}">
                      <a16:colId xmlns:a16="http://schemas.microsoft.com/office/drawing/2014/main" val="977818452"/>
                    </a:ext>
                  </a:extLst>
                </a:gridCol>
                <a:gridCol w="2868045">
                  <a:extLst>
                    <a:ext uri="{9D8B030D-6E8A-4147-A177-3AD203B41FA5}">
                      <a16:colId xmlns:a16="http://schemas.microsoft.com/office/drawing/2014/main" val="66722376"/>
                    </a:ext>
                  </a:extLst>
                </a:gridCol>
              </a:tblGrid>
              <a:tr h="492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Nội dung đọc hiểu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 hướng trả lời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5908810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Ấn tượng chung  về văn  bản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1098057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Xuất xứ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021181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Tóm tắt văn bản 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5840735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Nhân vật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7329224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Nêu sự kiện chính và bối cảnh.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0270681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 Ngôi kể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3220752"/>
                  </a:ext>
                </a:extLst>
              </a:tr>
              <a:tr h="39442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 Bố cục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8168883"/>
                  </a:ext>
                </a:extLst>
              </a:tr>
              <a:tr h="8101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 Phương diện nhà văn thể hiện nhân vật. Tìm chi tiết thể hiện.</a:t>
                      </a:r>
                      <a:r>
                        <a:rPr lang="de-DE" sz="2600" baseline="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 giá  tính cách nhân vật qua chi tiết thể hiện.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7539121"/>
                  </a:ext>
                </a:extLst>
              </a:tr>
              <a:tr h="78884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rgbClr val="0003D6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 Qua văn bản, tác giả muốn nhắn gửi đến bạn đọc bài học ý nghĩa gì?</a:t>
                      </a:r>
                      <a:endParaRPr lang="en-US" sz="2600" dirty="0">
                        <a:solidFill>
                          <a:srgbClr val="0003D6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6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4019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8389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B0F0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:a16="http://schemas.microsoft.com/office/drawing/2014/main" id="{C280E3F0-5C84-97D8-BF0C-63DDC008BA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6525" y="3258446"/>
            <a:ext cx="4229100" cy="4229100"/>
          </a:xfrm>
          <a:prstGeom prst="rect">
            <a:avLst/>
          </a:prstGeom>
        </p:spPr>
      </p:pic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4802162" y="1375877"/>
            <a:ext cx="5447233" cy="2486997"/>
          </a:xfrm>
          <a:prstGeom prst="wedgeEllipseCallout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CC0317-021F-4376-9AB2-5926FF56F673}"/>
              </a:ext>
            </a:extLst>
          </p:cNvPr>
          <p:cNvSpPr txBox="1"/>
          <p:nvPr/>
        </p:nvSpPr>
        <p:spPr>
          <a:xfrm>
            <a:off x="4482747" y="967947"/>
            <a:ext cx="64585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n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THCS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p-Phúc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ọ-Hà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ội-0377387415)</a:t>
            </a:r>
            <a:endParaRPr lang="en-US" sz="1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9F5EB50F-BA64-8D0C-4071-4B57A20711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1" y="242596"/>
            <a:ext cx="11560629" cy="6326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613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ANd9GcSB2hMlcBWt5podB8KKgZJTMEQL-fqbp1n6k1nBulYdx7B9s3L1Fw">
            <a:extLst>
              <a:ext uri="{FF2B5EF4-FFF2-40B4-BE49-F238E27FC236}">
                <a16:creationId xmlns:a16="http://schemas.microsoft.com/office/drawing/2014/main" id="{600FCF69-9732-0933-BE35-F55EDFF58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63" y="210620"/>
            <a:ext cx="3558109" cy="251392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10 lâu đài đẹp nhất nước Pháp  ảnh 1">
            <a:extLst>
              <a:ext uri="{FF2B5EF4-FFF2-40B4-BE49-F238E27FC236}">
                <a16:creationId xmlns:a16="http://schemas.microsoft.com/office/drawing/2014/main" id="{FEAFCA52-1E27-24B2-A810-53594937B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277" y="210619"/>
            <a:ext cx="3017704" cy="251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DEFD143C-9A52-9C17-E853-8CC6459BE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886" y="210619"/>
            <a:ext cx="3627453" cy="251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ANd9GcRWzdQEJChU5X9rHR3eABgAlAR1d7inX0faaGjqnr9INJn-kz7M">
            <a:extLst>
              <a:ext uri="{FF2B5EF4-FFF2-40B4-BE49-F238E27FC236}">
                <a16:creationId xmlns:a16="http://schemas.microsoft.com/office/drawing/2014/main" id="{1646F765-13ED-1A02-AB86-C177F2990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63" y="3529519"/>
            <a:ext cx="3558109" cy="263801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ANd9GcT4ZYBoNCZ0zP4qwRr8QeKSMvZOfzyLskqNgDINti9BIL8-bILgvA">
            <a:extLst>
              <a:ext uri="{FF2B5EF4-FFF2-40B4-BE49-F238E27FC236}">
                <a16:creationId xmlns:a16="http://schemas.microsoft.com/office/drawing/2014/main" id="{111E624C-41DD-01EB-71EF-E4145E5E4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138" y="3529519"/>
            <a:ext cx="3123320" cy="263801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phap6">
            <a:extLst>
              <a:ext uri="{FF2B5EF4-FFF2-40B4-BE49-F238E27FC236}">
                <a16:creationId xmlns:a16="http://schemas.microsoft.com/office/drawing/2014/main" id="{8FA1AD40-3796-42F6-A4E8-0A0027F3A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3887" y="3529518"/>
            <a:ext cx="3711428" cy="2638015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467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73C2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71504" y="181734"/>
            <a:ext cx="7786201" cy="707886"/>
          </a:xfrm>
          <a:prstGeom prst="rect">
            <a:avLst/>
          </a:prstGeom>
          <a:solidFill>
            <a:srgbClr val="4179DA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4E3C224-3A1E-4BFF-A3FA-67137A99220E}"/>
              </a:ext>
            </a:extLst>
          </p:cNvPr>
          <p:cNvSpPr/>
          <p:nvPr/>
        </p:nvSpPr>
        <p:spPr>
          <a:xfrm>
            <a:off x="5384800" y="1925082"/>
            <a:ext cx="3169298" cy="2917506"/>
          </a:xfrm>
          <a:prstGeom prst="ellipse">
            <a:avLst/>
          </a:prstGeom>
          <a:solidFill>
            <a:srgbClr val="0099FF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cá nhân</a:t>
            </a:r>
            <a:endParaRPr lang="en-US" sz="3200" b="1" dirty="0">
              <a:solidFill>
                <a:schemeClr val="bg1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817" y="1300572"/>
            <a:ext cx="2505075" cy="2505075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Hình ảnh 9">
            <a:extLst>
              <a:ext uri="{FF2B5EF4-FFF2-40B4-BE49-F238E27FC236}">
                <a16:creationId xmlns:a16="http://schemas.microsoft.com/office/drawing/2014/main" id="{3F25F632-5AA6-5AD8-FD9D-FC936EF5FDD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270" y="4842588"/>
            <a:ext cx="3427634" cy="1833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585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845120" y="937307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417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417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4323080" cy="707886"/>
          </a:xfrm>
          <a:prstGeom prst="rect">
            <a:avLst/>
          </a:prstGeom>
          <a:solidFill>
            <a:srgbClr val="4179DA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ibbon: Tilted Up 18">
            <a:extLst>
              <a:ext uri="{FF2B5EF4-FFF2-40B4-BE49-F238E27FC236}">
                <a16:creationId xmlns:a16="http://schemas.microsoft.com/office/drawing/2014/main" id="{0DB2DE20-B8F9-4590-9D56-853E6AC7DAB8}"/>
              </a:ext>
            </a:extLst>
          </p:cNvPr>
          <p:cNvSpPr/>
          <p:nvPr/>
        </p:nvSpPr>
        <p:spPr>
          <a:xfrm>
            <a:off x="3939062" y="694270"/>
            <a:ext cx="7957469" cy="1181183"/>
          </a:xfrm>
          <a:prstGeom prst="ribbon2">
            <a:avLst/>
          </a:prstGeom>
          <a:solidFill>
            <a:srgbClr val="00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25D504-EC71-4B4C-89C9-1F9D2FDD5722}"/>
              </a:ext>
            </a:extLst>
          </p:cNvPr>
          <p:cNvSpPr txBox="1"/>
          <p:nvPr/>
        </p:nvSpPr>
        <p:spPr>
          <a:xfrm>
            <a:off x="5957107" y="879254"/>
            <a:ext cx="5007428" cy="58477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-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ông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ơ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-đê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3" name="Flowchart: Terminator 22">
            <a:extLst>
              <a:ext uri="{FF2B5EF4-FFF2-40B4-BE49-F238E27FC236}">
                <a16:creationId xmlns:a16="http://schemas.microsoft.com/office/drawing/2014/main" id="{1C289154-5D47-4EA9-915E-15E56B3A5E20}"/>
              </a:ext>
            </a:extLst>
          </p:cNvPr>
          <p:cNvSpPr/>
          <p:nvPr/>
        </p:nvSpPr>
        <p:spPr>
          <a:xfrm>
            <a:off x="4559029" y="2066595"/>
            <a:ext cx="2205664" cy="624742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40- 1897 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Flowchart: Terminator 23">
            <a:extLst>
              <a:ext uri="{FF2B5EF4-FFF2-40B4-BE49-F238E27FC236}">
                <a16:creationId xmlns:a16="http://schemas.microsoft.com/office/drawing/2014/main" id="{2345BAF2-96F5-4721-BFE6-B7B0788DB1BD}"/>
              </a:ext>
            </a:extLst>
          </p:cNvPr>
          <p:cNvSpPr/>
          <p:nvPr/>
        </p:nvSpPr>
        <p:spPr>
          <a:xfrm>
            <a:off x="7520271" y="2105073"/>
            <a:ext cx="3835083" cy="643237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Flowchart: Terminator 24">
            <a:extLst>
              <a:ext uri="{FF2B5EF4-FFF2-40B4-BE49-F238E27FC236}">
                <a16:creationId xmlns:a16="http://schemas.microsoft.com/office/drawing/2014/main" id="{70F02B22-DA7A-41ED-AED8-0196DD131F29}"/>
              </a:ext>
            </a:extLst>
          </p:cNvPr>
          <p:cNvSpPr/>
          <p:nvPr/>
        </p:nvSpPr>
        <p:spPr>
          <a:xfrm>
            <a:off x="4056070" y="5190132"/>
            <a:ext cx="7957469" cy="1350627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ẫ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Flowchart: Terminator 26">
            <a:extLst>
              <a:ext uri="{FF2B5EF4-FFF2-40B4-BE49-F238E27FC236}">
                <a16:creationId xmlns:a16="http://schemas.microsoft.com/office/drawing/2014/main" id="{E6DD2DDB-2F30-4B09-B29D-572A1033B1CC}"/>
              </a:ext>
            </a:extLst>
          </p:cNvPr>
          <p:cNvSpPr/>
          <p:nvPr/>
        </p:nvSpPr>
        <p:spPr>
          <a:xfrm>
            <a:off x="4237896" y="3024972"/>
            <a:ext cx="7359800" cy="875842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9.</a:t>
            </a:r>
          </a:p>
        </p:txBody>
      </p:sp>
      <p:sp>
        <p:nvSpPr>
          <p:cNvPr id="30" name="Flowchart: Terminator 29">
            <a:extLst>
              <a:ext uri="{FF2B5EF4-FFF2-40B4-BE49-F238E27FC236}">
                <a16:creationId xmlns:a16="http://schemas.microsoft.com/office/drawing/2014/main" id="{BE755CF9-A0D0-4162-9DF3-7415F3BAAFF4}"/>
              </a:ext>
            </a:extLst>
          </p:cNvPr>
          <p:cNvSpPr/>
          <p:nvPr/>
        </p:nvSpPr>
        <p:spPr>
          <a:xfrm>
            <a:off x="4354905" y="4073659"/>
            <a:ext cx="7359801" cy="875842"/>
          </a:xfrm>
          <a:prstGeom prst="flowChartTerminator">
            <a:avLst/>
          </a:prstGeom>
          <a:solidFill>
            <a:srgbClr val="73C2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-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-đê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E7295353-214E-8021-8261-8C99284B71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121" y="1511986"/>
            <a:ext cx="3953183" cy="530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98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24" grpId="0" animBg="1"/>
      <p:bldP spid="25" grpId="0" animBg="1"/>
      <p:bldP spid="27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CF7E7C3-DA56-BBBF-517A-9ED6F464FB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183" y="3743771"/>
            <a:ext cx="4391608" cy="295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2613979E-FF0A-D220-D032-56C2C4586E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6" t="2469" r="9177" b="2716"/>
          <a:stretch>
            <a:fillRect/>
          </a:stretch>
        </p:blipFill>
        <p:spPr bwMode="auto">
          <a:xfrm>
            <a:off x="1100818" y="3743770"/>
            <a:ext cx="4310936" cy="2890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971D992-B5DC-D17A-AAC1-1DC6C4C0B7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183" y="468693"/>
            <a:ext cx="4391608" cy="2645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6646014-BAD1-3F7E-169D-0432AE6B05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17" y="468693"/>
            <a:ext cx="4476321" cy="2645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308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EF500693-9747-413B-FB6D-A273D463571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28190502"/>
              </p:ext>
            </p:extLst>
          </p:nvPr>
        </p:nvGraphicFramePr>
        <p:xfrm>
          <a:off x="1002761" y="2279253"/>
          <a:ext cx="9746304" cy="371401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77089">
                  <a:extLst>
                    <a:ext uri="{9D8B030D-6E8A-4147-A177-3AD203B41FA5}">
                      <a16:colId xmlns:a16="http://schemas.microsoft.com/office/drawing/2014/main" val="1664652421"/>
                    </a:ext>
                  </a:extLst>
                </a:gridCol>
                <a:gridCol w="2069215">
                  <a:extLst>
                    <a:ext uri="{9D8B030D-6E8A-4147-A177-3AD203B41FA5}">
                      <a16:colId xmlns:a16="http://schemas.microsoft.com/office/drawing/2014/main" val="4271513078"/>
                    </a:ext>
                  </a:extLst>
                </a:gridCol>
              </a:tblGrid>
              <a:tr h="4834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ng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179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179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9724511"/>
                  </a:ext>
                </a:extLst>
              </a:tr>
              <a:tr h="461516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ố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78939065"/>
                  </a:ext>
                </a:extLst>
              </a:tr>
              <a:tr h="9230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Cho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i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fr-F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14749943"/>
                  </a:ext>
                </a:extLst>
              </a:tr>
              <a:tr h="9230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ó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64623837"/>
                  </a:ext>
                </a:extLst>
              </a:tr>
              <a:tr h="9230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Xác định bố cục của văn bản và nội dung chính theo bố cục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0" algn="l"/>
                          <a:tab pos="57150" algn="l"/>
                          <a:tab pos="60960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..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98673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:a16="http://schemas.microsoft.com/office/drawing/2014/main" id="{4A144F60-A9B2-219A-01DE-DA8B7F375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100" y="927032"/>
            <a:ext cx="113017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57150" algn="l"/>
                <a:tab pos="609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57150" algn="l"/>
                <a:tab pos="609600" algn="l"/>
              </a:tabLst>
            </a:pPr>
            <a:r>
              <a:rPr kumimoji="0" lang="en-US" altLang="en-US" sz="3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vi-V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Đọc văn bản và trả lời các câu hỏi bằng cách điền vào phiếu học tập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:</a:t>
            </a:r>
            <a:r>
              <a:rPr kumimoji="0" lang="vi-V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endParaRPr kumimoji="0" lang="vi-VN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B51569E-718B-3CA1-D361-6C9E0FC7769D}"/>
              </a:ext>
            </a:extLst>
          </p:cNvPr>
          <p:cNvSpPr txBox="1"/>
          <p:nvPr/>
        </p:nvSpPr>
        <p:spPr>
          <a:xfrm>
            <a:off x="3733394" y="298086"/>
            <a:ext cx="4725211" cy="707886"/>
          </a:xfrm>
          <a:prstGeom prst="rect">
            <a:avLst/>
          </a:prstGeom>
          <a:solidFill>
            <a:srgbClr val="0099FF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57150" algn="l"/>
                <a:tab pos="609600" algn="l"/>
              </a:tabLst>
            </a:pPr>
            <a:r>
              <a:rPr kumimoji="0" lang="vi-VN" altLang="en-US" sz="4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</a:rPr>
              <a:t>PHIẾU HỌC TẬP 1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75449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2</TotalTime>
  <Words>1421</Words>
  <Application>Microsoft Office PowerPoint</Application>
  <PresentationFormat>Widescreen</PresentationFormat>
  <Paragraphs>182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lgerian</vt:lpstr>
      <vt:lpstr>Arial</vt:lpstr>
      <vt:lpstr>Bauhaus 93</vt:lpstr>
      <vt:lpstr>Broadway</vt:lpstr>
      <vt:lpstr>Calibri</vt:lpstr>
      <vt:lpstr>Calibri Light</vt:lpstr>
      <vt:lpstr>Times New Roman</vt:lpstr>
      <vt:lpstr>Viner Hand ITC</vt:lpstr>
      <vt:lpstr>Chủ đề Office</vt:lpstr>
      <vt:lpstr>Equation</vt:lpstr>
      <vt:lpstr>BUỔI HỌC CUỐI CÙ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38</cp:revision>
  <dcterms:created xsi:type="dcterms:W3CDTF">2022-05-07T01:12:35Z</dcterms:created>
  <dcterms:modified xsi:type="dcterms:W3CDTF">2022-07-19T07:01:23Z</dcterms:modified>
</cp:coreProperties>
</file>